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D704DD" w14:textId="226673B2" w:rsidR="009C2C82" w:rsidRPr="00DE6F7A" w:rsidRDefault="009C2C82" w:rsidP="00DE6F7A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DE6F7A">
        <w:rPr>
          <w:rFonts w:ascii="Comic Sans MS" w:hAnsi="Comic Sans MS"/>
          <w:color w:val="FF0000"/>
          <w:sz w:val="52"/>
          <w:szCs w:val="52"/>
        </w:rPr>
        <w:t>EVOLUTIONS</w:t>
      </w:r>
      <w:r w:rsidR="00DE6F7A">
        <w:rPr>
          <w:rFonts w:ascii="Comic Sans MS" w:hAnsi="Comic Sans MS"/>
          <w:color w:val="FF0000"/>
          <w:sz w:val="52"/>
          <w:szCs w:val="52"/>
        </w:rPr>
        <w:t xml:space="preserve"> </w:t>
      </w:r>
      <w:r w:rsidRPr="00DE6F7A">
        <w:rPr>
          <w:rFonts w:ascii="Comic Sans MS" w:hAnsi="Comic Sans MS"/>
          <w:color w:val="FF0000"/>
          <w:sz w:val="52"/>
          <w:szCs w:val="52"/>
        </w:rPr>
        <w:t>(Partie 1)</w:t>
      </w:r>
    </w:p>
    <w:p w14:paraId="06E282C2" w14:textId="77777777" w:rsidR="003C13C7" w:rsidRDefault="003C13C7" w:rsidP="003C13C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3ABEF23E" w14:textId="77777777" w:rsidR="009E79CF" w:rsidRDefault="009E79CF" w:rsidP="003C13C7">
      <w:pPr>
        <w:spacing w:after="0"/>
        <w:rPr>
          <w:rFonts w:ascii="Arial" w:hAnsi="Arial"/>
        </w:rPr>
      </w:pPr>
    </w:p>
    <w:p w14:paraId="4A5FFCFB" w14:textId="77777777" w:rsidR="003C13C7" w:rsidRDefault="003C13C7" w:rsidP="003C13C7">
      <w:pPr>
        <w:spacing w:after="0"/>
        <w:rPr>
          <w:rFonts w:ascii="Arial" w:hAnsi="Arial"/>
        </w:rPr>
      </w:pPr>
    </w:p>
    <w:p w14:paraId="5F78F576" w14:textId="77777777" w:rsidR="003C13C7" w:rsidRPr="004933AE" w:rsidRDefault="003C13C7" w:rsidP="003C13C7">
      <w:pPr>
        <w:spacing w:after="0"/>
        <w:outlineLvl w:val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</w:rPr>
        <w:t xml:space="preserve">I. </w:t>
      </w:r>
      <w:r w:rsidR="009C2C82" w:rsidRPr="009C2C82">
        <w:rPr>
          <w:rFonts w:ascii="Arial" w:hAnsi="Arial"/>
          <w:color w:val="FF0000"/>
          <w:u w:val="single"/>
        </w:rPr>
        <w:t>Rappels sur les p</w:t>
      </w:r>
      <w:r w:rsidR="009B4334" w:rsidRPr="009C2C82">
        <w:rPr>
          <w:rFonts w:ascii="Arial" w:hAnsi="Arial"/>
          <w:color w:val="FF0000"/>
          <w:u w:val="single"/>
        </w:rPr>
        <w:t>roportion</w:t>
      </w:r>
      <w:r w:rsidR="009C2C82" w:rsidRPr="009C2C82">
        <w:rPr>
          <w:rFonts w:ascii="Arial" w:hAnsi="Arial"/>
          <w:color w:val="FF0000"/>
          <w:u w:val="single"/>
        </w:rPr>
        <w:t>s</w:t>
      </w:r>
    </w:p>
    <w:p w14:paraId="3E6D8643" w14:textId="77777777" w:rsidR="00B225FB" w:rsidRDefault="00B225FB" w:rsidP="003C13C7">
      <w:pPr>
        <w:spacing w:after="0"/>
        <w:rPr>
          <w:rFonts w:ascii="Arial" w:hAnsi="Arial"/>
        </w:rPr>
      </w:pPr>
    </w:p>
    <w:p w14:paraId="0AC47C61" w14:textId="77777777" w:rsidR="009E79CF" w:rsidRP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Pr="00E2036B">
        <w:rPr>
          <w:rFonts w:ascii="Arial" w:hAnsi="Arial"/>
          <w:color w:val="008000"/>
        </w:rPr>
        <w:t xml:space="preserve"> </w:t>
      </w:r>
      <w:r w:rsidR="0094610C">
        <w:rPr>
          <w:rFonts w:ascii="Arial" w:hAnsi="Arial"/>
          <w:color w:val="008000"/>
        </w:rPr>
        <w:t>Utiliser une proportion, calculer une proportion</w:t>
      </w:r>
    </w:p>
    <w:p w14:paraId="2EE44605" w14:textId="77777777"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5EEAD0" w14:textId="77777777" w:rsidR="00B532CA" w:rsidRDefault="00B225F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 lycée </w:t>
      </w:r>
      <w:r w:rsidR="004E0E1C">
        <w:rPr>
          <w:rFonts w:ascii="Arial" w:hAnsi="Arial"/>
        </w:rPr>
        <w:t xml:space="preserve">de </w:t>
      </w:r>
      <w:r w:rsidR="00B70FE2">
        <w:rPr>
          <w:rFonts w:ascii="Arial" w:hAnsi="Arial"/>
        </w:rPr>
        <w:t xml:space="preserve">1600 </w:t>
      </w:r>
      <w:r w:rsidR="00B47871">
        <w:rPr>
          <w:rFonts w:ascii="Arial" w:hAnsi="Arial"/>
        </w:rPr>
        <w:t>élèves</w:t>
      </w:r>
      <w:r w:rsidR="00B70FE2">
        <w:rPr>
          <w:rFonts w:ascii="Arial" w:hAnsi="Arial"/>
        </w:rPr>
        <w:t xml:space="preserve"> compte 6</w:t>
      </w:r>
      <w:r w:rsidR="00172A5C">
        <w:rPr>
          <w:rFonts w:ascii="Arial" w:hAnsi="Arial"/>
        </w:rPr>
        <w:t>5</w:t>
      </w:r>
      <w:r w:rsidR="004E0E1C">
        <w:rPr>
          <w:rFonts w:ascii="Arial" w:hAnsi="Arial"/>
        </w:rPr>
        <w:t xml:space="preserve">% de </w:t>
      </w:r>
      <w:r>
        <w:rPr>
          <w:rFonts w:ascii="Arial" w:hAnsi="Arial"/>
        </w:rPr>
        <w:t>filles</w:t>
      </w:r>
      <w:r w:rsidR="004E0E1C">
        <w:rPr>
          <w:rFonts w:ascii="Arial" w:hAnsi="Arial"/>
        </w:rPr>
        <w:t>.</w:t>
      </w:r>
      <w:r w:rsidR="002D18CE">
        <w:rPr>
          <w:rFonts w:ascii="Arial" w:hAnsi="Arial"/>
        </w:rPr>
        <w:t xml:space="preserve"> </w:t>
      </w:r>
    </w:p>
    <w:p w14:paraId="0262DB7F" w14:textId="77777777" w:rsidR="00E2036B" w:rsidRDefault="002A3AA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92 élèves de ce lycée sont en filière STMG</w:t>
      </w:r>
      <w:r w:rsidR="002D18CE">
        <w:rPr>
          <w:rFonts w:ascii="Arial" w:hAnsi="Arial"/>
        </w:rPr>
        <w:t xml:space="preserve"> </w:t>
      </w:r>
      <w:r w:rsidR="00B70FE2">
        <w:rPr>
          <w:rFonts w:ascii="Arial" w:hAnsi="Arial"/>
        </w:rPr>
        <w:t>dont</w:t>
      </w:r>
      <w:r>
        <w:rPr>
          <w:rFonts w:ascii="Arial" w:hAnsi="Arial"/>
        </w:rPr>
        <w:t xml:space="preserve"> </w:t>
      </w:r>
      <w:r w:rsidR="00172A5C">
        <w:rPr>
          <w:rFonts w:ascii="Arial" w:hAnsi="Arial"/>
        </w:rPr>
        <w:t>136</w:t>
      </w:r>
      <w:r w:rsidR="002D18CE">
        <w:rPr>
          <w:rFonts w:ascii="Arial" w:hAnsi="Arial"/>
        </w:rPr>
        <w:t xml:space="preserve"> sont </w:t>
      </w:r>
      <w:r>
        <w:rPr>
          <w:rFonts w:ascii="Arial" w:hAnsi="Arial"/>
        </w:rPr>
        <w:t>des filles</w:t>
      </w:r>
      <w:r w:rsidR="002D18CE">
        <w:rPr>
          <w:rFonts w:ascii="Arial" w:hAnsi="Arial"/>
        </w:rPr>
        <w:t>.</w:t>
      </w:r>
    </w:p>
    <w:p w14:paraId="258B57E0" w14:textId="77777777" w:rsidR="002D18CE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Calculer l’effectif des </w:t>
      </w:r>
      <w:r w:rsidR="002A3AAC">
        <w:rPr>
          <w:rFonts w:ascii="Arial" w:hAnsi="Arial"/>
        </w:rPr>
        <w:t>filles</w:t>
      </w:r>
      <w:r w:rsidR="00B47871">
        <w:rPr>
          <w:rFonts w:ascii="Arial" w:hAnsi="Arial"/>
        </w:rPr>
        <w:t xml:space="preserve"> dans le lycée</w:t>
      </w:r>
      <w:r>
        <w:rPr>
          <w:rFonts w:ascii="Arial" w:hAnsi="Arial"/>
        </w:rPr>
        <w:t>.</w:t>
      </w:r>
    </w:p>
    <w:p w14:paraId="6DB703D1" w14:textId="77777777" w:rsidR="002D18CE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b) Calculer la proportion</w:t>
      </w:r>
      <w:r w:rsidR="002A3AAC">
        <w:rPr>
          <w:rFonts w:ascii="Arial" w:hAnsi="Arial"/>
        </w:rPr>
        <w:t>, en %,</w:t>
      </w:r>
      <w:r>
        <w:rPr>
          <w:rFonts w:ascii="Arial" w:hAnsi="Arial"/>
        </w:rPr>
        <w:t xml:space="preserve"> </w:t>
      </w:r>
      <w:r w:rsidR="002A3AAC">
        <w:rPr>
          <w:rFonts w:ascii="Arial" w:hAnsi="Arial"/>
        </w:rPr>
        <w:t>d’élèves en filière STMG dans ce lycée</w:t>
      </w:r>
      <w:r>
        <w:rPr>
          <w:rFonts w:ascii="Arial" w:hAnsi="Arial"/>
        </w:rPr>
        <w:t>.</w:t>
      </w:r>
    </w:p>
    <w:p w14:paraId="211A58CC" w14:textId="77777777" w:rsidR="00B47871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Calculer la proportion, en %, de </w:t>
      </w:r>
      <w:r w:rsidR="002A3AAC">
        <w:rPr>
          <w:rFonts w:ascii="Arial" w:hAnsi="Arial"/>
        </w:rPr>
        <w:t>filles parmi les élèves de STMG</w:t>
      </w:r>
      <w:r>
        <w:rPr>
          <w:rFonts w:ascii="Arial" w:hAnsi="Arial"/>
        </w:rPr>
        <w:t xml:space="preserve">. </w:t>
      </w:r>
    </w:p>
    <w:p w14:paraId="0ACD44EF" w14:textId="77777777" w:rsidR="002D18CE" w:rsidRDefault="00B4787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) </w:t>
      </w:r>
      <w:r w:rsidR="002D18CE">
        <w:rPr>
          <w:rFonts w:ascii="Arial" w:hAnsi="Arial"/>
        </w:rPr>
        <w:t xml:space="preserve">Les </w:t>
      </w:r>
      <w:r w:rsidR="002A3AAC">
        <w:rPr>
          <w:rFonts w:ascii="Arial" w:hAnsi="Arial"/>
        </w:rPr>
        <w:t>filles de la filière STMG</w:t>
      </w:r>
      <w:r w:rsidR="00AC613A">
        <w:rPr>
          <w:rFonts w:ascii="Arial" w:hAnsi="Arial"/>
        </w:rPr>
        <w:t xml:space="preserve"> sont-elles sous ou sur</w:t>
      </w:r>
      <w:r w:rsidR="002A3AAC">
        <w:rPr>
          <w:rFonts w:ascii="Arial" w:hAnsi="Arial"/>
        </w:rPr>
        <w:t xml:space="preserve">représentées dans ce lycée </w:t>
      </w:r>
      <w:r w:rsidR="002D18CE">
        <w:rPr>
          <w:rFonts w:ascii="Arial" w:hAnsi="Arial"/>
        </w:rPr>
        <w:t>?</w:t>
      </w:r>
    </w:p>
    <w:p w14:paraId="7FDA287D" w14:textId="77777777"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F502EEE" w14:textId="77777777" w:rsidR="00B70FE2" w:rsidRDefault="00B70FE2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2255379" w14:textId="77777777" w:rsidR="00AC613A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) 65</w:t>
      </w:r>
      <w:r w:rsidR="00B70FE2">
        <w:rPr>
          <w:rFonts w:ascii="Arial" w:hAnsi="Arial"/>
        </w:rPr>
        <w:t>% de 1600</w:t>
      </w:r>
      <w:r w:rsidR="00AC613A">
        <w:rPr>
          <w:rFonts w:ascii="Arial" w:hAnsi="Arial"/>
        </w:rPr>
        <w:t xml:space="preserve"> </w:t>
      </w:r>
      <w:proofErr w:type="gramStart"/>
      <w:r w:rsidR="00AC613A">
        <w:rPr>
          <w:rFonts w:ascii="Arial" w:hAnsi="Arial"/>
        </w:rPr>
        <w:t>=</w:t>
      </w:r>
      <w:r w:rsidR="00B70FE2">
        <w:rPr>
          <w:rFonts w:ascii="Arial" w:hAnsi="Arial"/>
        </w:rPr>
        <w:t xml:space="preserve"> </w:t>
      </w:r>
      <w:proofErr w:type="gramEnd"/>
      <w:r w:rsidR="00B70FE2" w:rsidRPr="00B70FE2">
        <w:rPr>
          <w:rFonts w:ascii="Arial" w:hAnsi="Arial"/>
          <w:position w:val="-26"/>
        </w:rPr>
        <w:object w:dxaOrig="2120" w:dyaOrig="740" w14:anchorId="24B328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4pt;height:36.8pt" o:ole="">
            <v:imagedata r:id="rId9" o:title=""/>
          </v:shape>
          <o:OLEObject Type="Embed" ProgID="Equation.DSMT4" ShapeID="_x0000_i1025" DrawAspect="Content" ObjectID="_1402643772" r:id="rId10"/>
        </w:object>
      </w:r>
      <w:r w:rsidR="00AC613A">
        <w:rPr>
          <w:rFonts w:ascii="Arial" w:hAnsi="Arial"/>
        </w:rPr>
        <w:t>.</w:t>
      </w:r>
    </w:p>
    <w:p w14:paraId="1D004245" w14:textId="77777777" w:rsidR="00AC613A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e lycée</w:t>
      </w:r>
      <w:r w:rsidR="00AC613A">
        <w:rPr>
          <w:rFonts w:ascii="Arial" w:hAnsi="Arial"/>
        </w:rPr>
        <w:t xml:space="preserve"> compte </w:t>
      </w:r>
      <w:r w:rsidR="00B70FE2">
        <w:rPr>
          <w:rFonts w:ascii="Arial" w:hAnsi="Arial"/>
        </w:rPr>
        <w:t>1040 filles</w:t>
      </w:r>
      <w:r w:rsidR="00AC613A">
        <w:rPr>
          <w:rFonts w:ascii="Arial" w:hAnsi="Arial"/>
        </w:rPr>
        <w:t>.</w:t>
      </w:r>
    </w:p>
    <w:p w14:paraId="2DFB078A" w14:textId="77777777" w:rsidR="00AC613A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5D14FF" w14:textId="77777777" w:rsidR="00B70FE2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rFonts w:ascii="Arial" w:hAnsi="Arial"/>
        </w:rPr>
        <w:t xml:space="preserve">b) </w:t>
      </w:r>
      <w:r w:rsidR="00B70FE2">
        <w:rPr>
          <w:rFonts w:ascii="Arial" w:hAnsi="Arial"/>
        </w:rPr>
        <w:t xml:space="preserve">192 élèves en STMG </w:t>
      </w:r>
      <w:r w:rsidR="00B70FE2" w:rsidRPr="00B70FE2">
        <w:rPr>
          <w:rFonts w:ascii="Arial" w:hAnsi="Arial"/>
          <w:color w:val="008000"/>
        </w:rPr>
        <w:t>sur 1600 en tout</w:t>
      </w:r>
      <w:r w:rsidR="00B70FE2">
        <w:rPr>
          <w:rFonts w:ascii="Arial" w:hAnsi="Arial"/>
          <w:color w:val="008000"/>
        </w:rPr>
        <w:t>.</w:t>
      </w:r>
    </w:p>
    <w:p w14:paraId="17FB48A4" w14:textId="77777777" w:rsidR="00B70FE2" w:rsidRDefault="00172A5C" w:rsidP="00172A5C">
      <w:pPr>
        <w:pBdr>
          <w:left w:val="single" w:sz="4" w:space="4" w:color="008000"/>
        </w:pBdr>
        <w:spacing w:after="0"/>
        <w:ind w:firstLine="708"/>
        <w:rPr>
          <w:rFonts w:ascii="Arial" w:hAnsi="Arial"/>
        </w:rPr>
      </w:pPr>
      <w:r w:rsidRPr="00B70FE2">
        <w:rPr>
          <w:rFonts w:ascii="Arial" w:hAnsi="Arial"/>
          <w:position w:val="-26"/>
        </w:rPr>
        <w:object w:dxaOrig="2180" w:dyaOrig="740" w14:anchorId="081EB154">
          <v:shape id="_x0000_i1026" type="#_x0000_t75" style="width:108.8pt;height:36.8pt" o:ole="">
            <v:imagedata r:id="rId11" o:title=""/>
          </v:shape>
          <o:OLEObject Type="Embed" ProgID="Equation.DSMT4" ShapeID="_x0000_i1026" DrawAspect="Content" ObjectID="_1402643773" r:id="rId12"/>
        </w:object>
      </w:r>
      <w:r>
        <w:rPr>
          <w:rFonts w:ascii="Arial" w:hAnsi="Arial"/>
        </w:rPr>
        <w:t>.</w:t>
      </w:r>
    </w:p>
    <w:p w14:paraId="1E1E726E" w14:textId="77777777" w:rsidR="00172A5C" w:rsidRDefault="00172A5C" w:rsidP="00172A5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2% des élèves </w:t>
      </w:r>
      <w:r w:rsidRPr="00172A5C">
        <w:rPr>
          <w:rFonts w:ascii="Arial" w:hAnsi="Arial"/>
          <w:color w:val="008000"/>
        </w:rPr>
        <w:t>du lycée</w:t>
      </w:r>
      <w:r>
        <w:rPr>
          <w:rFonts w:ascii="Arial" w:hAnsi="Arial"/>
        </w:rPr>
        <w:t xml:space="preserve"> sont en filière STMG.</w:t>
      </w:r>
    </w:p>
    <w:p w14:paraId="111897F1" w14:textId="77777777" w:rsidR="00AC613A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789B1F1" w14:textId="77777777" w:rsidR="00172A5C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</w:t>
      </w:r>
      <w:r w:rsidR="00172A5C">
        <w:rPr>
          <w:rFonts w:ascii="Arial" w:hAnsi="Arial"/>
        </w:rPr>
        <w:t xml:space="preserve">136 élèves sont des filles </w:t>
      </w:r>
      <w:r w:rsidR="00172A5C" w:rsidRPr="00172A5C">
        <w:rPr>
          <w:rFonts w:ascii="Arial" w:hAnsi="Arial"/>
          <w:color w:val="008000"/>
        </w:rPr>
        <w:t>sur 192 élèves de STMG</w:t>
      </w:r>
      <w:r w:rsidR="00172A5C">
        <w:rPr>
          <w:rFonts w:ascii="Arial" w:hAnsi="Arial"/>
        </w:rPr>
        <w:t>.</w:t>
      </w:r>
    </w:p>
    <w:p w14:paraId="787C6FFF" w14:textId="77777777" w:rsidR="00172A5C" w:rsidRDefault="00172A5C" w:rsidP="00172A5C">
      <w:pPr>
        <w:pBdr>
          <w:left w:val="single" w:sz="4" w:space="4" w:color="008000"/>
        </w:pBdr>
        <w:spacing w:after="0"/>
        <w:ind w:firstLine="708"/>
        <w:rPr>
          <w:rFonts w:ascii="Arial" w:hAnsi="Arial"/>
        </w:rPr>
      </w:pPr>
      <w:r w:rsidRPr="00B70FE2">
        <w:rPr>
          <w:rFonts w:ascii="Arial" w:hAnsi="Arial"/>
          <w:position w:val="-26"/>
        </w:rPr>
        <w:object w:dxaOrig="2440" w:dyaOrig="740" w14:anchorId="1C858755">
          <v:shape id="_x0000_i1027" type="#_x0000_t75" style="width:122.4pt;height:36.8pt" o:ole="">
            <v:imagedata r:id="rId13" o:title=""/>
          </v:shape>
          <o:OLEObject Type="Embed" ProgID="Equation.DSMT4" ShapeID="_x0000_i1027" DrawAspect="Content" ObjectID="_1402643774" r:id="rId14"/>
        </w:object>
      </w:r>
      <w:r>
        <w:rPr>
          <w:rFonts w:ascii="Arial" w:hAnsi="Arial"/>
        </w:rPr>
        <w:t>.</w:t>
      </w:r>
    </w:p>
    <w:p w14:paraId="58E176CE" w14:textId="77777777" w:rsidR="00172A5C" w:rsidRDefault="00172A5C" w:rsidP="00172A5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viron 70,8% des élèves </w:t>
      </w:r>
      <w:r>
        <w:rPr>
          <w:rFonts w:ascii="Arial" w:hAnsi="Arial"/>
          <w:color w:val="008000"/>
        </w:rPr>
        <w:t>de la filière STMG</w:t>
      </w:r>
      <w:r>
        <w:rPr>
          <w:rFonts w:ascii="Arial" w:hAnsi="Arial"/>
        </w:rPr>
        <w:t xml:space="preserve"> sont des filles.</w:t>
      </w:r>
    </w:p>
    <w:p w14:paraId="5C97AFB3" w14:textId="77777777" w:rsidR="00172A5C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23C5153" w14:textId="77777777" w:rsidR="00AC613A" w:rsidRDefault="00B4787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) </w:t>
      </w:r>
      <w:r w:rsidR="00172A5C">
        <w:rPr>
          <w:rFonts w:ascii="Arial" w:hAnsi="Arial"/>
        </w:rPr>
        <w:t>70,8 % &gt; 65</w:t>
      </w:r>
      <w:r w:rsidR="00AC613A">
        <w:rPr>
          <w:rFonts w:ascii="Arial" w:hAnsi="Arial"/>
        </w:rPr>
        <w:t xml:space="preserve"> % donc les </w:t>
      </w:r>
      <w:r w:rsidR="00172A5C">
        <w:rPr>
          <w:rFonts w:ascii="Arial" w:hAnsi="Arial"/>
        </w:rPr>
        <w:t>filles de la filière STMG</w:t>
      </w:r>
      <w:r w:rsidR="00AC613A">
        <w:rPr>
          <w:rFonts w:ascii="Arial" w:hAnsi="Arial"/>
        </w:rPr>
        <w:t xml:space="preserve"> sont surreprésentées dans ce</w:t>
      </w:r>
      <w:r w:rsidR="00172A5C">
        <w:rPr>
          <w:rFonts w:ascii="Arial" w:hAnsi="Arial"/>
        </w:rPr>
        <w:t xml:space="preserve"> lycée</w:t>
      </w:r>
      <w:r w:rsidR="00AC613A">
        <w:rPr>
          <w:rFonts w:ascii="Arial" w:hAnsi="Arial"/>
        </w:rPr>
        <w:t>.</w:t>
      </w:r>
    </w:p>
    <w:p w14:paraId="1F08BB31" w14:textId="77777777" w:rsidR="00AC613A" w:rsidRDefault="00AC613A" w:rsidP="003C13C7">
      <w:pPr>
        <w:spacing w:after="0"/>
        <w:rPr>
          <w:rFonts w:ascii="Arial" w:hAnsi="Arial"/>
        </w:rPr>
      </w:pPr>
    </w:p>
    <w:p w14:paraId="2D01F8B4" w14:textId="77777777" w:rsidR="009E79CF" w:rsidRDefault="009E79CF" w:rsidP="003C13C7">
      <w:pPr>
        <w:spacing w:after="0"/>
        <w:rPr>
          <w:rFonts w:ascii="Arial" w:hAnsi="Arial"/>
        </w:rPr>
      </w:pPr>
    </w:p>
    <w:p w14:paraId="3FAEEA2E" w14:textId="77777777" w:rsidR="009E79CF" w:rsidRDefault="009E79CF" w:rsidP="003C13C7">
      <w:pPr>
        <w:spacing w:after="0"/>
        <w:rPr>
          <w:rFonts w:ascii="Arial" w:hAnsi="Arial"/>
        </w:rPr>
      </w:pPr>
    </w:p>
    <w:p w14:paraId="345AC9EB" w14:textId="77777777" w:rsidR="00453C7C" w:rsidRPr="004933AE" w:rsidRDefault="00453C7C" w:rsidP="00453C7C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4933AE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Evolution</w:t>
      </w:r>
      <w:r w:rsidR="008A529C">
        <w:rPr>
          <w:rFonts w:ascii="Arial" w:hAnsi="Arial"/>
          <w:color w:val="FF0000"/>
          <w:u w:val="single"/>
        </w:rPr>
        <w:t>s</w:t>
      </w:r>
      <w:r>
        <w:rPr>
          <w:rFonts w:ascii="Arial" w:hAnsi="Arial"/>
          <w:color w:val="FF0000"/>
          <w:u w:val="single"/>
        </w:rPr>
        <w:t xml:space="preserve"> et coefficient multiplicateur</w:t>
      </w:r>
    </w:p>
    <w:p w14:paraId="1A0102BB" w14:textId="77777777" w:rsidR="00453C7C" w:rsidRDefault="00453C7C" w:rsidP="003C13C7">
      <w:pPr>
        <w:spacing w:after="0"/>
        <w:rPr>
          <w:rFonts w:ascii="Arial" w:hAnsi="Arial"/>
        </w:rPr>
      </w:pPr>
    </w:p>
    <w:p w14:paraId="33D288EA" w14:textId="77777777" w:rsidR="00725CA8" w:rsidRPr="00725CA8" w:rsidRDefault="00725CA8" w:rsidP="00141EC0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Pr="00577CE0">
        <w:rPr>
          <w:rFonts w:ascii="Arial" w:hAnsi="Arial"/>
          <w:color w:val="008000"/>
        </w:rPr>
        <w:t xml:space="preserve"> Calculer une évolution </w:t>
      </w:r>
    </w:p>
    <w:p w14:paraId="423C8C08" w14:textId="77777777" w:rsidR="00DE6F7A" w:rsidRPr="00AE4204" w:rsidRDefault="00DE6F7A" w:rsidP="00141EC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  <w:bookmarkStart w:id="0" w:name="_GoBack"/>
    </w:p>
    <w:p w14:paraId="27D4F9D5" w14:textId="771FB7CC" w:rsidR="00DE6F7A" w:rsidRPr="00713E42" w:rsidRDefault="00DE6F7A" w:rsidP="00141EC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7C1007C" wp14:editId="156AFBC4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UVXFEDUnSjI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bookmarkEnd w:id="0"/>
    <w:p w14:paraId="2EDB4FB4" w14:textId="77777777" w:rsidR="00725CA8" w:rsidRPr="007A3F2A" w:rsidRDefault="00725CA8" w:rsidP="00141EC0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14:paraId="2E8D65F0" w14:textId="77777777" w:rsidR="004D329D" w:rsidRDefault="00725CA8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</w:t>
      </w:r>
      <w:r w:rsidR="004D329D">
        <w:rPr>
          <w:rFonts w:ascii="Arial" w:hAnsi="Arial"/>
          <w:sz w:val="24"/>
          <w:szCs w:val="24"/>
        </w:rPr>
        <w:t xml:space="preserve">- </w:t>
      </w:r>
      <w:r w:rsidRPr="00113F8D">
        <w:rPr>
          <w:rFonts w:ascii="Arial" w:hAnsi="Arial"/>
          <w:sz w:val="24"/>
          <w:szCs w:val="24"/>
        </w:rPr>
        <w:t>Le</w:t>
      </w:r>
      <w:r>
        <w:rPr>
          <w:rFonts w:ascii="Arial" w:hAnsi="Arial"/>
          <w:sz w:val="24"/>
          <w:szCs w:val="24"/>
        </w:rPr>
        <w:t xml:space="preserve"> prix d'un survêtement est de 40 </w:t>
      </w:r>
      <w:r w:rsidRPr="00113F8D">
        <w:rPr>
          <w:rFonts w:ascii="Arial" w:hAnsi="Arial"/>
          <w:sz w:val="24"/>
          <w:szCs w:val="24"/>
        </w:rPr>
        <w:t>€. Il augment</w:t>
      </w:r>
      <w:r>
        <w:rPr>
          <w:rFonts w:ascii="Arial" w:hAnsi="Arial"/>
          <w:sz w:val="24"/>
          <w:szCs w:val="24"/>
        </w:rPr>
        <w:t xml:space="preserve">e de 7 </w:t>
      </w:r>
      <w:r w:rsidRPr="00113F8D">
        <w:rPr>
          <w:rFonts w:ascii="Arial" w:hAnsi="Arial"/>
          <w:sz w:val="24"/>
          <w:szCs w:val="24"/>
        </w:rPr>
        <w:t>%.</w:t>
      </w:r>
    </w:p>
    <w:p w14:paraId="018C6ED9" w14:textId="77777777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   - </w:t>
      </w:r>
      <w:r w:rsidRPr="00113F8D">
        <w:rPr>
          <w:rFonts w:ascii="Arial" w:hAnsi="Arial"/>
          <w:sz w:val="24"/>
          <w:szCs w:val="24"/>
        </w:rPr>
        <w:t xml:space="preserve">Le prix d'un </w:t>
      </w:r>
      <w:r>
        <w:rPr>
          <w:rFonts w:ascii="Arial" w:hAnsi="Arial"/>
          <w:sz w:val="24"/>
          <w:szCs w:val="24"/>
        </w:rPr>
        <w:t>tee-shirt est de 16 €. Il diminue</w:t>
      </w:r>
      <w:r w:rsidRPr="00113F8D">
        <w:rPr>
          <w:rFonts w:ascii="Arial" w:hAnsi="Arial"/>
          <w:sz w:val="24"/>
          <w:szCs w:val="24"/>
        </w:rPr>
        <w:t xml:space="preserve"> de </w:t>
      </w:r>
      <w:r>
        <w:rPr>
          <w:rFonts w:ascii="Arial" w:hAnsi="Arial"/>
          <w:sz w:val="24"/>
          <w:szCs w:val="24"/>
        </w:rPr>
        <w:t xml:space="preserve">15 </w:t>
      </w:r>
      <w:r w:rsidRPr="00113F8D">
        <w:rPr>
          <w:rFonts w:ascii="Arial" w:hAnsi="Arial"/>
          <w:sz w:val="24"/>
          <w:szCs w:val="24"/>
        </w:rPr>
        <w:t>%.</w:t>
      </w:r>
    </w:p>
    <w:p w14:paraId="03853954" w14:textId="77777777" w:rsidR="00725CA8" w:rsidRDefault="00725CA8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</w:t>
      </w:r>
      <w:r w:rsidR="004D329D">
        <w:rPr>
          <w:rFonts w:ascii="Arial" w:hAnsi="Arial"/>
          <w:sz w:val="24"/>
          <w:szCs w:val="24"/>
        </w:rPr>
        <w:t>les</w:t>
      </w:r>
      <w:r>
        <w:rPr>
          <w:rFonts w:ascii="Arial" w:hAnsi="Arial"/>
          <w:sz w:val="24"/>
          <w:szCs w:val="24"/>
        </w:rPr>
        <w:t xml:space="preserve"> nouveau</w:t>
      </w:r>
      <w:r w:rsidR="004D329D">
        <w:rPr>
          <w:rFonts w:ascii="Arial" w:hAnsi="Arial"/>
          <w:sz w:val="24"/>
          <w:szCs w:val="24"/>
        </w:rPr>
        <w:t>x</w:t>
      </w:r>
      <w:r>
        <w:rPr>
          <w:rFonts w:ascii="Arial" w:hAnsi="Arial"/>
          <w:sz w:val="24"/>
          <w:szCs w:val="24"/>
        </w:rPr>
        <w:t xml:space="preserve"> prix.</w:t>
      </w:r>
    </w:p>
    <w:p w14:paraId="28F4EB5D" w14:textId="3A6A9225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Après une augment</w:t>
      </w:r>
      <w:r w:rsidR="003A4B17">
        <w:rPr>
          <w:rFonts w:ascii="Arial" w:hAnsi="Arial"/>
          <w:sz w:val="24"/>
          <w:szCs w:val="24"/>
        </w:rPr>
        <w:t>ation de 5 %, le prix d’un jean</w:t>
      </w:r>
      <w:r>
        <w:rPr>
          <w:rFonts w:ascii="Arial" w:hAnsi="Arial"/>
          <w:sz w:val="24"/>
          <w:szCs w:val="24"/>
        </w:rPr>
        <w:t xml:space="preserve"> est de 78,75€. </w:t>
      </w:r>
    </w:p>
    <w:p w14:paraId="56F61553" w14:textId="77777777" w:rsidR="008A529C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alculer l’ancien prix.</w:t>
      </w:r>
    </w:p>
    <w:p w14:paraId="399CF718" w14:textId="77777777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675D195" w14:textId="77777777" w:rsidR="008A529C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E9032E1" w14:textId="77777777" w:rsidR="00DE6F7A" w:rsidRPr="00113F8D" w:rsidRDefault="00DE6F7A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30F61041" w14:textId="77777777" w:rsidR="004D329D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lastRenderedPageBreak/>
        <w:t>a)</w:t>
      </w:r>
      <w:r w:rsidR="004D329D">
        <w:rPr>
          <w:rFonts w:ascii="Arial" w:hAnsi="Arial"/>
          <w:sz w:val="24"/>
          <w:szCs w:val="24"/>
        </w:rPr>
        <w:tab/>
        <w:t xml:space="preserve">40€ </w:t>
      </w:r>
      <w:r w:rsidR="004D329D">
        <w:rPr>
          <w:rFonts w:ascii="Arial" w:hAnsi="Arial"/>
          <w:color w:val="008000"/>
          <w:sz w:val="24"/>
          <w:szCs w:val="24"/>
        </w:rPr>
        <w:t>augmenté de 7</w:t>
      </w:r>
      <w:r w:rsidR="004D329D" w:rsidRPr="007858DD">
        <w:rPr>
          <w:rFonts w:ascii="Arial" w:hAnsi="Arial"/>
          <w:color w:val="008000"/>
          <w:sz w:val="24"/>
          <w:szCs w:val="24"/>
        </w:rPr>
        <w:t>%</w:t>
      </w:r>
      <w:r w:rsidR="004D329D">
        <w:rPr>
          <w:rFonts w:ascii="Arial" w:hAnsi="Arial"/>
          <w:sz w:val="24"/>
          <w:szCs w:val="24"/>
        </w:rPr>
        <w:t xml:space="preserve"> </w:t>
      </w:r>
      <w:r w:rsidR="004D329D">
        <w:rPr>
          <w:rFonts w:ascii="Arial" w:hAnsi="Arial"/>
          <w:sz w:val="24"/>
          <w:szCs w:val="24"/>
        </w:rPr>
        <w:sym w:font="Symbol" w:char="F0AE"/>
      </w:r>
      <w:r w:rsidR="004D329D">
        <w:rPr>
          <w:rFonts w:ascii="Arial" w:hAnsi="Arial"/>
          <w:sz w:val="24"/>
          <w:szCs w:val="24"/>
        </w:rPr>
        <w:t xml:space="preserve"> 42,80€</w:t>
      </w:r>
      <w:r w:rsidR="004D329D">
        <w:rPr>
          <w:rFonts w:ascii="Arial" w:hAnsi="Arial"/>
          <w:sz w:val="24"/>
          <w:szCs w:val="24"/>
        </w:rPr>
        <w:tab/>
      </w:r>
      <w:r w:rsidR="004D329D">
        <w:rPr>
          <w:rFonts w:ascii="Arial" w:hAnsi="Arial"/>
          <w:sz w:val="24"/>
          <w:szCs w:val="24"/>
        </w:rPr>
        <w:tab/>
        <w:t xml:space="preserve">16€ </w:t>
      </w:r>
      <w:r w:rsidR="004D329D" w:rsidRPr="00203723">
        <w:rPr>
          <w:rFonts w:ascii="Arial" w:hAnsi="Arial"/>
          <w:color w:val="FF0000"/>
          <w:sz w:val="24"/>
          <w:szCs w:val="24"/>
        </w:rPr>
        <w:t>diminué de 15%</w:t>
      </w:r>
      <w:r w:rsidR="004D329D">
        <w:rPr>
          <w:rFonts w:ascii="Arial" w:hAnsi="Arial"/>
          <w:sz w:val="24"/>
          <w:szCs w:val="24"/>
        </w:rPr>
        <w:t xml:space="preserve"> </w:t>
      </w:r>
      <w:r w:rsidR="004D329D">
        <w:rPr>
          <w:rFonts w:ascii="Arial" w:hAnsi="Arial"/>
          <w:sz w:val="24"/>
          <w:szCs w:val="24"/>
        </w:rPr>
        <w:sym w:font="Symbol" w:char="F0AE"/>
      </w:r>
      <w:r w:rsidR="004D329D">
        <w:rPr>
          <w:rFonts w:ascii="Arial" w:hAnsi="Arial"/>
          <w:sz w:val="24"/>
          <w:szCs w:val="24"/>
        </w:rPr>
        <w:t xml:space="preserve"> 13,60€</w:t>
      </w:r>
    </w:p>
    <w:p w14:paraId="6ADA6042" w14:textId="77777777" w:rsidR="004D329D" w:rsidRDefault="005F6581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A59AF9" wp14:editId="71372D27">
                <wp:simplePos x="0" y="0"/>
                <wp:positionH relativeFrom="column">
                  <wp:posOffset>3299460</wp:posOffset>
                </wp:positionH>
                <wp:positionV relativeFrom="paragraph">
                  <wp:posOffset>52070</wp:posOffset>
                </wp:positionV>
                <wp:extent cx="1610360" cy="370205"/>
                <wp:effectExtent l="71755" t="70485" r="95885" b="118110"/>
                <wp:wrapNone/>
                <wp:docPr id="1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FF66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1" o:spid="_x0000_s1026" style="position:absolute;margin-left:259.8pt;margin-top:4.1pt;width:126.8pt;height:29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" path="m0,0c112606,121073,225213,242147,436880,284480,648547,326813,1071880,299720,1270000,254000,1468120,208280,1625600,10160,1625600,10160e" filled="f" fillcolor="green" strokecolor="#f60" strokeweight="2pt">
                <v:stroke endarrow="block"/>
                <v:shadow on="t" opacity="24903f" mv:blur="40000f" origin=",.5" offset="0,20000emu"/>
                <v:path arrowok="t" o:connecttype="custom" o:connectlocs="0,0;432784,344628;1258094,307704;1610360,12308" o:connectangles="0,0,0,0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CC242E" wp14:editId="6E94F204">
                <wp:simplePos x="0" y="0"/>
                <wp:positionH relativeFrom="column">
                  <wp:posOffset>568325</wp:posOffset>
                </wp:positionH>
                <wp:positionV relativeFrom="paragraph">
                  <wp:posOffset>50165</wp:posOffset>
                </wp:positionV>
                <wp:extent cx="1610360" cy="370205"/>
                <wp:effectExtent l="71120" t="81280" r="96520" b="120015"/>
                <wp:wrapNone/>
                <wp:docPr id="2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80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1" o:spid="_x0000_s1026" style="position:absolute;margin-left:44.75pt;margin-top:3.95pt;width:126.8pt;height:2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" path="m0,0c112606,121073,225213,242147,436880,284480,648547,326813,1071880,299720,1270000,254000,1468120,208280,1625600,10160,1625600,10160e" filled="f" fillcolor="green" strokecolor="green" strokeweight="2pt">
                <v:stroke endarrow="block"/>
                <v:shadow on="t" opacity="24903f" mv:blur="40000f" origin=",.5" offset="0,20000emu"/>
                <v:path arrowok="t" o:connecttype="custom" o:connectlocs="0,0;432784,344628;1258094,307704;1610360,12308" o:connectangles="0,0,0,0"/>
              </v:shape>
            </w:pict>
          </mc:Fallback>
        </mc:AlternateContent>
      </w:r>
    </w:p>
    <w:p w14:paraId="56ABAB3A" w14:textId="77777777" w:rsidR="004D329D" w:rsidRPr="00CF5DE2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     </w:t>
      </w:r>
      <w:r w:rsidR="0042195A"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 xml:space="preserve"> </w:t>
      </w:r>
      <w:r w:rsidR="00203723">
        <w:rPr>
          <w:rFonts w:ascii="Arial" w:hAnsi="Arial"/>
          <w:color w:val="008000"/>
          <w:sz w:val="24"/>
          <w:szCs w:val="24"/>
        </w:rPr>
        <w:t>x1,07</w:t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  <w:t xml:space="preserve">                 </w:t>
      </w:r>
      <w:r w:rsidR="0042195A">
        <w:rPr>
          <w:rFonts w:ascii="Arial" w:hAnsi="Arial"/>
          <w:color w:val="008000"/>
          <w:sz w:val="24"/>
          <w:szCs w:val="24"/>
        </w:rPr>
        <w:t xml:space="preserve"> </w:t>
      </w:r>
      <w:r w:rsidRPr="00203723">
        <w:rPr>
          <w:rFonts w:ascii="Arial" w:hAnsi="Arial"/>
          <w:color w:val="FF0000"/>
          <w:sz w:val="24"/>
          <w:szCs w:val="24"/>
        </w:rPr>
        <w:t>x0,8</w:t>
      </w:r>
      <w:r w:rsidR="00203723">
        <w:rPr>
          <w:rFonts w:ascii="Arial" w:hAnsi="Arial"/>
          <w:color w:val="FF0000"/>
          <w:sz w:val="24"/>
          <w:szCs w:val="24"/>
        </w:rPr>
        <w:t>5</w:t>
      </w:r>
    </w:p>
    <w:p w14:paraId="12D4B59A" w14:textId="77777777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5478D25" w14:textId="77777777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 </w:t>
      </w:r>
      <w:r w:rsidR="00203723" w:rsidRPr="004D329D">
        <w:rPr>
          <w:rFonts w:ascii="Arial" w:hAnsi="Arial"/>
          <w:position w:val="-34"/>
          <w:sz w:val="24"/>
          <w:szCs w:val="24"/>
        </w:rPr>
        <w:object w:dxaOrig="1340" w:dyaOrig="840" w14:anchorId="631586A7">
          <v:shape id="_x0000_i1028" type="#_x0000_t75" style="width:67.2pt;height:42.4pt" o:ole="">
            <v:imagedata r:id="rId17" o:title=""/>
          </v:shape>
          <o:OLEObject Type="Embed" ProgID="Equation.DSMT4" ShapeID="_x0000_i1028" DrawAspect="Content" ObjectID="_1402643775" r:id="rId18"/>
        </w:object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  </w:t>
      </w:r>
      <w:r w:rsidR="00203723" w:rsidRPr="004D329D">
        <w:rPr>
          <w:rFonts w:ascii="Arial" w:hAnsi="Arial"/>
          <w:position w:val="-34"/>
          <w:sz w:val="24"/>
          <w:szCs w:val="24"/>
        </w:rPr>
        <w:object w:dxaOrig="1340" w:dyaOrig="840" w14:anchorId="4BDB909B">
          <v:shape id="_x0000_i1029" type="#_x0000_t75" style="width:67.2pt;height:42.4pt" o:ole="">
            <v:imagedata r:id="rId19" o:title=""/>
          </v:shape>
          <o:OLEObject Type="Embed" ProgID="Equation.DSMT4" ShapeID="_x0000_i1029" DrawAspect="Content" ObjectID="_1402643776" r:id="rId20"/>
        </w:object>
      </w:r>
    </w:p>
    <w:p w14:paraId="24FE80C3" w14:textId="77777777" w:rsidR="004D329D" w:rsidRDefault="004D329D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529E74C8" w14:textId="77777777" w:rsidR="00725CA8" w:rsidRPr="00113F8D" w:rsidRDefault="0042195A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</w:t>
      </w:r>
      <w:r w:rsidR="00725CA8" w:rsidRPr="00113F8D">
        <w:rPr>
          <w:rFonts w:ascii="Arial" w:hAnsi="Arial"/>
          <w:sz w:val="24"/>
          <w:szCs w:val="24"/>
        </w:rPr>
        <w:t xml:space="preserve"> nouveau prix </w:t>
      </w:r>
      <w:r>
        <w:rPr>
          <w:rFonts w:ascii="Arial" w:hAnsi="Arial"/>
          <w:sz w:val="24"/>
          <w:szCs w:val="24"/>
        </w:rPr>
        <w:t xml:space="preserve">du survêtement </w:t>
      </w:r>
      <w:r w:rsidR="00725CA8" w:rsidRPr="00113F8D">
        <w:rPr>
          <w:rFonts w:ascii="Arial" w:hAnsi="Arial"/>
          <w:sz w:val="24"/>
          <w:szCs w:val="24"/>
        </w:rPr>
        <w:t xml:space="preserve">est égal à  </w:t>
      </w:r>
      <w:r w:rsidRPr="0042195A">
        <w:rPr>
          <w:rFonts w:ascii="Arial" w:hAnsi="Arial"/>
          <w:position w:val="-34"/>
          <w:sz w:val="24"/>
          <w:szCs w:val="24"/>
        </w:rPr>
        <w:object w:dxaOrig="4020" w:dyaOrig="840" w14:anchorId="41475F47">
          <v:shape id="_x0000_i1030" type="#_x0000_t75" style="width:200.8pt;height:42.4pt" o:ole="">
            <v:imagedata r:id="rId21" o:title=""/>
          </v:shape>
          <o:OLEObject Type="Embed" ProgID="Equation.DSMT4" ShapeID="_x0000_i1030" DrawAspect="Content" ObjectID="_1402643777" r:id="rId22"/>
        </w:object>
      </w:r>
      <w:r w:rsidR="00725CA8">
        <w:rPr>
          <w:rFonts w:ascii="Arial" w:hAnsi="Arial"/>
          <w:sz w:val="24"/>
          <w:szCs w:val="24"/>
        </w:rPr>
        <w:t>.</w:t>
      </w:r>
    </w:p>
    <w:p w14:paraId="23F3027C" w14:textId="77777777" w:rsidR="00725CA8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nouveau prix du tee-shirt</w:t>
      </w:r>
      <w:r w:rsidR="00725CA8" w:rsidRPr="00113F8D">
        <w:rPr>
          <w:rFonts w:ascii="Arial" w:hAnsi="Arial"/>
          <w:sz w:val="24"/>
          <w:szCs w:val="24"/>
        </w:rPr>
        <w:t xml:space="preserve"> est égal à</w:t>
      </w:r>
      <w:r w:rsidR="00725CA8">
        <w:rPr>
          <w:rFonts w:ascii="Arial" w:hAnsi="Arial"/>
          <w:position w:val="-28"/>
          <w:sz w:val="24"/>
          <w:szCs w:val="24"/>
        </w:rPr>
        <w:t xml:space="preserve"> </w:t>
      </w:r>
      <w:r w:rsidR="0042195A" w:rsidRPr="0042195A">
        <w:rPr>
          <w:rFonts w:ascii="Arial" w:hAnsi="Arial"/>
          <w:position w:val="-34"/>
          <w:sz w:val="24"/>
          <w:szCs w:val="24"/>
        </w:rPr>
        <w:object w:dxaOrig="3940" w:dyaOrig="840" w14:anchorId="6A1EFFE1">
          <v:shape id="_x0000_i1031" type="#_x0000_t75" style="width:196.8pt;height:42.4pt" o:ole="">
            <v:imagedata r:id="rId23" o:title=""/>
          </v:shape>
          <o:OLEObject Type="Embed" ProgID="Equation.DSMT4" ShapeID="_x0000_i1031" DrawAspect="Content" ObjectID="_1402643778" r:id="rId24"/>
        </w:object>
      </w:r>
      <w:r w:rsidR="00725CA8">
        <w:rPr>
          <w:rFonts w:ascii="Arial" w:hAnsi="Arial"/>
          <w:sz w:val="24"/>
          <w:szCs w:val="24"/>
        </w:rPr>
        <w:t>.</w:t>
      </w:r>
    </w:p>
    <w:p w14:paraId="3CB3231E" w14:textId="77777777" w:rsidR="008A529C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3F570818" w14:textId="77777777" w:rsidR="008A529C" w:rsidRPr="008A529C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8A529C">
        <w:rPr>
          <w:rFonts w:ascii="Arial" w:hAnsi="Arial"/>
          <w:sz w:val="24"/>
          <w:szCs w:val="24"/>
          <w:u w:val="single"/>
        </w:rPr>
        <w:t>Remarque :</w:t>
      </w:r>
      <w:r w:rsidR="00F23BB3">
        <w:rPr>
          <w:rFonts w:ascii="Arial" w:hAnsi="Arial"/>
          <w:sz w:val="24"/>
          <w:szCs w:val="24"/>
        </w:rPr>
        <w:t xml:space="preserve"> </w:t>
      </w:r>
      <w:r w:rsidRPr="008A529C">
        <w:rPr>
          <w:rFonts w:ascii="Arial" w:hAnsi="Arial"/>
          <w:color w:val="008000"/>
          <w:sz w:val="24"/>
          <w:szCs w:val="24"/>
        </w:rPr>
        <w:t>1,07</w:t>
      </w:r>
      <w:r w:rsidRPr="008A529C">
        <w:rPr>
          <w:rFonts w:ascii="Arial" w:hAnsi="Arial"/>
          <w:sz w:val="24"/>
          <w:szCs w:val="24"/>
        </w:rPr>
        <w:t xml:space="preserve"> et </w:t>
      </w:r>
      <w:r w:rsidRPr="008A529C">
        <w:rPr>
          <w:rFonts w:ascii="Arial" w:hAnsi="Arial"/>
          <w:color w:val="FF0000"/>
          <w:sz w:val="24"/>
          <w:szCs w:val="24"/>
        </w:rPr>
        <w:t>0,85</w:t>
      </w:r>
      <w:r w:rsidRPr="008A529C">
        <w:rPr>
          <w:rFonts w:ascii="Arial" w:hAnsi="Arial"/>
          <w:sz w:val="24"/>
          <w:szCs w:val="24"/>
        </w:rPr>
        <w:t xml:space="preserve"> sont appelé</w:t>
      </w:r>
      <w:r w:rsidR="005D3C22">
        <w:rPr>
          <w:rFonts w:ascii="Arial" w:hAnsi="Arial"/>
          <w:sz w:val="24"/>
          <w:szCs w:val="24"/>
        </w:rPr>
        <w:t>s</w:t>
      </w:r>
      <w:r w:rsidRPr="008A529C">
        <w:rPr>
          <w:rFonts w:ascii="Arial" w:hAnsi="Arial"/>
          <w:sz w:val="24"/>
          <w:szCs w:val="24"/>
        </w:rPr>
        <w:t xml:space="preserve"> les coefficients multiplicateurs.</w:t>
      </w:r>
    </w:p>
    <w:p w14:paraId="08DE6487" w14:textId="77777777" w:rsidR="008A529C" w:rsidRPr="008A529C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56C3406B" w14:textId="77777777" w:rsidR="008A529C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position w:val="-28"/>
          <w:sz w:val="24"/>
          <w:szCs w:val="24"/>
        </w:rPr>
      </w:pPr>
      <w:r>
        <w:rPr>
          <w:rFonts w:ascii="Arial" w:hAnsi="Arial"/>
          <w:sz w:val="24"/>
          <w:szCs w:val="24"/>
        </w:rPr>
        <w:t>b) Le nouveau pr</w:t>
      </w:r>
      <w:r w:rsidR="005D3C22">
        <w:rPr>
          <w:rFonts w:ascii="Arial" w:hAnsi="Arial"/>
          <w:sz w:val="24"/>
          <w:szCs w:val="24"/>
        </w:rPr>
        <w:t>ix du jean</w:t>
      </w:r>
      <w:r>
        <w:rPr>
          <w:rFonts w:ascii="Arial" w:hAnsi="Arial"/>
          <w:sz w:val="24"/>
          <w:szCs w:val="24"/>
        </w:rPr>
        <w:t xml:space="preserve"> est égal à </w:t>
      </w:r>
      <w:r w:rsidRPr="0042195A">
        <w:rPr>
          <w:rFonts w:ascii="Arial" w:hAnsi="Arial"/>
          <w:position w:val="-34"/>
          <w:sz w:val="24"/>
          <w:szCs w:val="24"/>
        </w:rPr>
        <w:object w:dxaOrig="3720" w:dyaOrig="840" w14:anchorId="424B59D1">
          <v:shape id="_x0000_i1032" type="#_x0000_t75" style="width:186.4pt;height:42.4pt" o:ole="">
            <v:imagedata r:id="rId25" o:title=""/>
          </v:shape>
          <o:OLEObject Type="Embed" ProgID="Equation.DSMT4" ShapeID="_x0000_i1032" DrawAspect="Content" ObjectID="_1402643779" r:id="rId26"/>
        </w:object>
      </w:r>
    </w:p>
    <w:p w14:paraId="1B8B3D9D" w14:textId="77777777" w:rsidR="005D3C22" w:rsidRDefault="008A529C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ù </w:t>
      </w:r>
      <w:r w:rsidR="005D3C22" w:rsidRPr="005D3C22">
        <w:rPr>
          <w:rFonts w:ascii="Times New Roman" w:hAnsi="Times New Roman" w:cs="Times New Roman"/>
          <w:i/>
          <w:sz w:val="28"/>
          <w:szCs w:val="28"/>
        </w:rPr>
        <w:t>x</w:t>
      </w:r>
      <w:r w:rsidR="005D3C22">
        <w:rPr>
          <w:rFonts w:ascii="Arial" w:hAnsi="Arial"/>
          <w:sz w:val="24"/>
          <w:szCs w:val="24"/>
        </w:rPr>
        <w:t xml:space="preserve"> est l’ancien prix cherché. </w:t>
      </w:r>
    </w:p>
    <w:p w14:paraId="47C7635C" w14:textId="77777777" w:rsidR="00F23BB3" w:rsidRDefault="005D3C22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n a donc :</w:t>
      </w:r>
      <w:r w:rsidR="00F23BB3">
        <w:rPr>
          <w:rFonts w:ascii="Arial" w:hAnsi="Arial"/>
          <w:sz w:val="24"/>
          <w:szCs w:val="24"/>
        </w:rPr>
        <w:t xml:space="preserve"> </w:t>
      </w:r>
    </w:p>
    <w:p w14:paraId="473BAA85" w14:textId="77777777" w:rsidR="005D3C22" w:rsidRDefault="005D3C22" w:rsidP="00141EC0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D3C22">
        <w:rPr>
          <w:rFonts w:ascii="Arial" w:hAnsi="Arial"/>
          <w:position w:val="-44"/>
          <w:sz w:val="24"/>
          <w:szCs w:val="24"/>
        </w:rPr>
        <w:object w:dxaOrig="1540" w:dyaOrig="1000" w14:anchorId="5FC18329">
          <v:shape id="_x0000_i1033" type="#_x0000_t75" style="width:88.8pt;height:58.4pt" o:ole="">
            <v:imagedata r:id="rId27" o:title=""/>
          </v:shape>
          <o:OLEObject Type="Embed" ProgID="Equation.DSMT4" ShapeID="_x0000_i1033" DrawAspect="Content" ObjectID="_1402643780" r:id="rId28"/>
        </w:object>
      </w:r>
    </w:p>
    <w:p w14:paraId="570991F2" w14:textId="77777777" w:rsidR="005D3C22" w:rsidRPr="008A529C" w:rsidRDefault="005D3C22" w:rsidP="00141EC0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’ancien prix du jean est 75€.</w:t>
      </w:r>
    </w:p>
    <w:p w14:paraId="2530E4C1" w14:textId="77777777" w:rsidR="008A529C" w:rsidRDefault="008A529C" w:rsidP="00725CA8">
      <w:pPr>
        <w:spacing w:after="0"/>
        <w:rPr>
          <w:rFonts w:ascii="Arial" w:hAnsi="Arial"/>
          <w:color w:val="008000"/>
        </w:rPr>
      </w:pPr>
    </w:p>
    <w:p w14:paraId="5FC492E8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1344C379" w14:textId="3945EC6D" w:rsidR="00DC49A7" w:rsidRPr="00725CA8" w:rsidRDefault="00DC49A7" w:rsidP="00E7583A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="00A505CC">
        <w:rPr>
          <w:rFonts w:ascii="Arial" w:hAnsi="Arial"/>
          <w:color w:val="008000"/>
        </w:rPr>
        <w:t xml:space="preserve"> Calculer un taux</w:t>
      </w:r>
      <w:r w:rsidRPr="00577CE0">
        <w:rPr>
          <w:rFonts w:ascii="Arial" w:hAnsi="Arial"/>
          <w:color w:val="008000"/>
        </w:rPr>
        <w:t xml:space="preserve"> </w:t>
      </w:r>
      <w:r w:rsidR="00A505CC">
        <w:rPr>
          <w:rFonts w:ascii="Arial" w:hAnsi="Arial"/>
          <w:color w:val="008000"/>
        </w:rPr>
        <w:t>d’</w:t>
      </w:r>
      <w:r w:rsidRPr="00577CE0">
        <w:rPr>
          <w:rFonts w:ascii="Arial" w:hAnsi="Arial"/>
          <w:color w:val="008000"/>
        </w:rPr>
        <w:t xml:space="preserve">évolution </w:t>
      </w:r>
    </w:p>
    <w:p w14:paraId="32B885DE" w14:textId="77777777" w:rsidR="00DE6F7A" w:rsidRPr="00AE4204" w:rsidRDefault="00DE6F7A" w:rsidP="00DE6F7A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6BF45556" w14:textId="134CBD9F" w:rsidR="00DE6F7A" w:rsidRPr="00713E42" w:rsidRDefault="00DE6F7A" w:rsidP="00DE6F7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77AAD38" wp14:editId="58540340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Y48-iK7Cp2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00BAFBB" w14:textId="77777777" w:rsidR="00DC49A7" w:rsidRPr="00DE6F7A" w:rsidRDefault="00DC49A7" w:rsidP="00E7583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16"/>
          <w:szCs w:val="16"/>
        </w:rPr>
      </w:pPr>
    </w:p>
    <w:p w14:paraId="6B616A4E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) La population d'un village est passée de 6500 à 9000 habitants entre 2007 et 2015.</w:t>
      </w:r>
      <w:r w:rsidR="00D656E3">
        <w:rPr>
          <w:rFonts w:ascii="Arial" w:hAnsi="Arial"/>
          <w:sz w:val="24"/>
          <w:szCs w:val="24"/>
        </w:rPr>
        <w:t xml:space="preserve"> Calculer le taux d’évolution de la population entre 2007 et 2015.</w:t>
      </w:r>
    </w:p>
    <w:p w14:paraId="13381638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Entre deux années successives, le montant des importations d’un pays est passé de 25 millions à 23 millions</w:t>
      </w:r>
      <w:r w:rsidR="00CA675D">
        <w:rPr>
          <w:rFonts w:ascii="Arial" w:hAnsi="Arial"/>
          <w:sz w:val="24"/>
          <w:szCs w:val="24"/>
        </w:rPr>
        <w:t xml:space="preserve"> d’euros</w:t>
      </w:r>
      <w:r>
        <w:rPr>
          <w:rFonts w:ascii="Arial" w:hAnsi="Arial"/>
          <w:sz w:val="24"/>
          <w:szCs w:val="24"/>
        </w:rPr>
        <w:t>.</w:t>
      </w:r>
    </w:p>
    <w:p w14:paraId="69B91AC3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le taux d’évolution en % du montant des importations. </w:t>
      </w:r>
    </w:p>
    <w:p w14:paraId="7D44A26C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D18058A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2D996629" w14:textId="77777777"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Il s’agit ici d’une augmentation </w:t>
      </w:r>
      <w:r w:rsidR="00CA675D">
        <w:rPr>
          <w:rFonts w:ascii="Arial" w:hAnsi="Arial"/>
          <w:sz w:val="24"/>
          <w:szCs w:val="24"/>
        </w:rPr>
        <w:t xml:space="preserve">de 9000 – 6500 = 2500 habitants </w:t>
      </w:r>
      <w:r w:rsidR="00CA675D" w:rsidRPr="00CA675D">
        <w:rPr>
          <w:rFonts w:ascii="Arial" w:hAnsi="Arial"/>
          <w:color w:val="008000"/>
          <w:sz w:val="24"/>
          <w:szCs w:val="24"/>
        </w:rPr>
        <w:t>par rapport à l’année 2007</w:t>
      </w:r>
      <w:r w:rsidR="00CA675D">
        <w:rPr>
          <w:rFonts w:ascii="Arial" w:hAnsi="Arial"/>
          <w:sz w:val="24"/>
          <w:szCs w:val="24"/>
        </w:rPr>
        <w:t>.</w:t>
      </w:r>
    </w:p>
    <w:p w14:paraId="70F1035D" w14:textId="77777777" w:rsidR="00CA675D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taux d'évolution de la population est donc </w:t>
      </w:r>
      <w:r w:rsidR="00D656E3">
        <w:rPr>
          <w:rFonts w:ascii="Arial" w:hAnsi="Arial"/>
          <w:sz w:val="24"/>
          <w:szCs w:val="24"/>
        </w:rPr>
        <w:t xml:space="preserve">égal à </w:t>
      </w:r>
      <w:r>
        <w:rPr>
          <w:rFonts w:ascii="Arial" w:hAnsi="Arial"/>
          <w:sz w:val="24"/>
          <w:szCs w:val="24"/>
        </w:rPr>
        <w:t xml:space="preserve">: </w:t>
      </w:r>
    </w:p>
    <w:p w14:paraId="691B0A22" w14:textId="77777777" w:rsidR="00DC49A7" w:rsidRDefault="00780CF3" w:rsidP="00CA675D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color w:val="00FF00"/>
          <w:sz w:val="24"/>
          <w:szCs w:val="24"/>
        </w:rPr>
      </w:pPr>
      <w:r w:rsidRPr="00707444">
        <w:rPr>
          <w:rFonts w:ascii="Arial" w:hAnsi="Arial"/>
          <w:position w:val="-24"/>
          <w:sz w:val="24"/>
          <w:szCs w:val="24"/>
        </w:rPr>
        <w:object w:dxaOrig="1940" w:dyaOrig="660" w14:anchorId="1DD1ACBD">
          <v:shape id="_x0000_i1034" type="#_x0000_t75" style="width:106.4pt;height:36pt" o:ole="">
            <v:imagedata r:id="rId30" o:title=""/>
          </v:shape>
          <o:OLEObject Type="Embed" ProgID="Equation.DSMT4" ShapeID="_x0000_i1034" DrawAspect="Content" ObjectID="_1402643781" r:id="rId31"/>
        </w:object>
      </w:r>
      <w:r w:rsidR="00CA675D">
        <w:rPr>
          <w:rFonts w:ascii="Arial" w:hAnsi="Arial"/>
          <w:sz w:val="24"/>
          <w:szCs w:val="24"/>
        </w:rPr>
        <w:t xml:space="preserve"> d’augmentation</w:t>
      </w:r>
      <w:r w:rsidR="00E7583A" w:rsidRPr="00707444">
        <w:rPr>
          <w:rFonts w:ascii="Arial" w:hAnsi="Arial"/>
          <w:sz w:val="24"/>
          <w:szCs w:val="24"/>
        </w:rPr>
        <w:t>.</w:t>
      </w:r>
    </w:p>
    <w:p w14:paraId="4D60A43A" w14:textId="77777777" w:rsidR="00DC49A7" w:rsidRDefault="00DC49A7" w:rsidP="00E7583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14:paraId="0F8911CD" w14:textId="77777777" w:rsidR="00CA675D" w:rsidRDefault="00CA675D" w:rsidP="00CA675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) Il s’agit ici d’une diminution de 25 – 23 = 2 millions d’euros </w:t>
      </w:r>
      <w:r w:rsidRPr="00CA675D">
        <w:rPr>
          <w:rFonts w:ascii="Arial" w:hAnsi="Arial"/>
          <w:color w:val="008000"/>
          <w:sz w:val="24"/>
          <w:szCs w:val="24"/>
        </w:rPr>
        <w:t xml:space="preserve">par rapport à </w:t>
      </w:r>
      <w:r>
        <w:rPr>
          <w:rFonts w:ascii="Arial" w:hAnsi="Arial"/>
          <w:color w:val="008000"/>
          <w:sz w:val="24"/>
          <w:szCs w:val="24"/>
        </w:rPr>
        <w:t>la première année</w:t>
      </w:r>
      <w:r>
        <w:rPr>
          <w:rFonts w:ascii="Arial" w:hAnsi="Arial"/>
          <w:sz w:val="24"/>
          <w:szCs w:val="24"/>
        </w:rPr>
        <w:t>.</w:t>
      </w:r>
    </w:p>
    <w:p w14:paraId="187C98F3" w14:textId="77777777" w:rsidR="00CA675D" w:rsidRDefault="00CA675D" w:rsidP="00CA675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taux d'évolution du montant des importations est donc </w:t>
      </w:r>
      <w:r w:rsidR="00D656E3">
        <w:rPr>
          <w:rFonts w:ascii="Arial" w:hAnsi="Arial"/>
          <w:sz w:val="24"/>
          <w:szCs w:val="24"/>
        </w:rPr>
        <w:t xml:space="preserve">égal à </w:t>
      </w:r>
      <w:r>
        <w:rPr>
          <w:rFonts w:ascii="Arial" w:hAnsi="Arial"/>
          <w:sz w:val="24"/>
          <w:szCs w:val="24"/>
        </w:rPr>
        <w:t xml:space="preserve">: </w:t>
      </w:r>
    </w:p>
    <w:p w14:paraId="7F0473F2" w14:textId="77777777" w:rsidR="00D656E3" w:rsidRPr="00D656E3" w:rsidRDefault="00212457" w:rsidP="00D656E3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>
        <w:rPr>
          <w:rFonts w:ascii="Arial" w:hAnsi="Arial"/>
          <w:position w:val="-24"/>
          <w:sz w:val="24"/>
          <w:szCs w:val="24"/>
        </w:rPr>
        <w:pict w14:anchorId="0FDC9745">
          <v:shape id="_x0000_i1035" type="#_x0000_t75" style="width:85.6pt;height:36pt">
            <v:imagedata r:id="rId32" o:title=""/>
          </v:shape>
        </w:pict>
      </w:r>
      <w:r w:rsidR="00CA675D">
        <w:rPr>
          <w:rFonts w:ascii="Arial" w:hAnsi="Arial"/>
          <w:sz w:val="24"/>
          <w:szCs w:val="24"/>
        </w:rPr>
        <w:t xml:space="preserve"> de diminution</w:t>
      </w:r>
      <w:r w:rsidR="00CA675D" w:rsidRPr="00707444">
        <w:rPr>
          <w:rFonts w:ascii="Arial" w:hAnsi="Arial"/>
          <w:sz w:val="24"/>
          <w:szCs w:val="24"/>
        </w:rPr>
        <w:t>.</w:t>
      </w:r>
    </w:p>
    <w:p w14:paraId="68E10AAA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1C63106C" w14:textId="77777777" w:rsidR="00725CA8" w:rsidRPr="004933AE" w:rsidRDefault="00157675" w:rsidP="00725CA8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="00725CA8" w:rsidRPr="004933AE">
        <w:rPr>
          <w:rFonts w:ascii="Arial" w:hAnsi="Arial"/>
          <w:color w:val="FF0000"/>
        </w:rPr>
        <w:t>I</w:t>
      </w:r>
      <w:r w:rsidR="00725CA8">
        <w:rPr>
          <w:rFonts w:ascii="Arial" w:hAnsi="Arial"/>
          <w:color w:val="FF0000"/>
        </w:rPr>
        <w:t>I</w:t>
      </w:r>
      <w:r w:rsidR="00725CA8" w:rsidRPr="004933AE">
        <w:rPr>
          <w:rFonts w:ascii="Arial" w:hAnsi="Arial"/>
          <w:color w:val="FF0000"/>
        </w:rPr>
        <w:t xml:space="preserve">. </w:t>
      </w:r>
      <w:r w:rsidR="00725CA8">
        <w:rPr>
          <w:rFonts w:ascii="Arial" w:hAnsi="Arial"/>
          <w:color w:val="FF0000"/>
          <w:u w:val="single"/>
        </w:rPr>
        <w:t xml:space="preserve">Evolutions </w:t>
      </w:r>
      <w:r>
        <w:rPr>
          <w:rFonts w:ascii="Arial" w:hAnsi="Arial"/>
          <w:color w:val="FF0000"/>
          <w:u w:val="single"/>
        </w:rPr>
        <w:t>successives</w:t>
      </w:r>
    </w:p>
    <w:p w14:paraId="1F79D1F5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1F786BDD" w14:textId="77777777" w:rsidR="00725CA8" w:rsidRPr="00224EE6" w:rsidRDefault="00725CA8" w:rsidP="00725CA8">
      <w:pPr>
        <w:pStyle w:val="Textebrut1"/>
        <w:rPr>
          <w:rFonts w:ascii="Arial" w:hAnsi="Arial"/>
          <w:sz w:val="24"/>
          <w:szCs w:val="24"/>
          <w:u w:val="single"/>
        </w:rPr>
      </w:pPr>
      <w:r w:rsidRPr="00224EE6">
        <w:rPr>
          <w:rFonts w:ascii="Arial" w:hAnsi="Arial"/>
          <w:sz w:val="24"/>
          <w:szCs w:val="24"/>
          <w:u w:val="single"/>
        </w:rPr>
        <w:t xml:space="preserve">Remarque </w:t>
      </w:r>
      <w:r>
        <w:rPr>
          <w:rFonts w:ascii="Arial" w:hAnsi="Arial"/>
          <w:sz w:val="24"/>
          <w:szCs w:val="24"/>
          <w:u w:val="single"/>
        </w:rPr>
        <w:t xml:space="preserve">préliminaire </w:t>
      </w:r>
      <w:r w:rsidRPr="00224EE6">
        <w:rPr>
          <w:rFonts w:ascii="Arial" w:hAnsi="Arial"/>
          <w:sz w:val="24"/>
          <w:szCs w:val="24"/>
          <w:u w:val="single"/>
        </w:rPr>
        <w:t>:</w:t>
      </w:r>
    </w:p>
    <w:p w14:paraId="69CEB82D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Une hau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suivie d'une bai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ne se compensent pas. </w:t>
      </w:r>
    </w:p>
    <w:p w14:paraId="3A7C8DB6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57554027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Par exemple, si un prix de 40 € subit une augmententation de 10% suivie d'une diminution de 10% alors on ne retrouve pas le prix de départ de 40€.</w:t>
      </w:r>
    </w:p>
    <w:p w14:paraId="7C8B0B7B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 effet, 40 x 1,1 = 44 € et 44 x 0,9 = 39,60 € !</w:t>
      </w:r>
    </w:p>
    <w:p w14:paraId="7D445C6D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429AAD6B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42FBCA65" w14:textId="77777777" w:rsidR="00725CA8" w:rsidRPr="00157675" w:rsidRDefault="00725CA8" w:rsidP="00157675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157675">
        <w:rPr>
          <w:rFonts w:ascii="Arial" w:hAnsi="Arial"/>
          <w:color w:val="008000"/>
          <w:u w:val="single"/>
        </w:rPr>
        <w:t>Méthode :</w:t>
      </w:r>
      <w:r w:rsidRPr="00577CE0">
        <w:rPr>
          <w:rFonts w:ascii="Arial" w:hAnsi="Arial"/>
          <w:color w:val="008000"/>
        </w:rPr>
        <w:t xml:space="preserve"> Déterminer un taux d'évolution global</w:t>
      </w:r>
    </w:p>
    <w:p w14:paraId="2F6F05A0" w14:textId="77777777" w:rsidR="00DE6F7A" w:rsidRPr="00AE4204" w:rsidRDefault="00DE6F7A" w:rsidP="00DE6F7A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51379FA5" w14:textId="7C72BA66" w:rsidR="00DE6F7A" w:rsidRPr="00713E42" w:rsidRDefault="00DE6F7A" w:rsidP="00DE6F7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DF45295" wp14:editId="01110F93">
            <wp:extent cx="162560" cy="162560"/>
            <wp:effectExtent l="0" t="0" r="0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Og2eXd8Hv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0906D71" w14:textId="77777777"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FC35F57" w14:textId="77777777" w:rsidR="00725CA8" w:rsidRPr="0052778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Une entreprise constate qu’en 2014, le prix de la matière première utilisée a </w:t>
      </w:r>
      <w:r w:rsidR="00C76756">
        <w:rPr>
          <w:rFonts w:ascii="Arial" w:hAnsi="Arial"/>
          <w:sz w:val="24"/>
          <w:szCs w:val="24"/>
        </w:rPr>
        <w:t>diminué</w:t>
      </w:r>
      <w:r>
        <w:rPr>
          <w:rFonts w:ascii="Arial" w:hAnsi="Arial"/>
          <w:sz w:val="24"/>
          <w:szCs w:val="24"/>
        </w:rPr>
        <w:t xml:space="preserve"> de 10%. En 2015</w:t>
      </w:r>
      <w:r w:rsidR="00725CA8" w:rsidRPr="0052778D">
        <w:rPr>
          <w:rFonts w:ascii="Arial" w:hAnsi="Arial"/>
          <w:sz w:val="24"/>
          <w:szCs w:val="24"/>
        </w:rPr>
        <w:t xml:space="preserve">, </w:t>
      </w:r>
      <w:r w:rsidR="00C76756">
        <w:rPr>
          <w:rFonts w:ascii="Arial" w:hAnsi="Arial"/>
          <w:sz w:val="24"/>
          <w:szCs w:val="24"/>
        </w:rPr>
        <w:t>c</w:t>
      </w:r>
      <w:r>
        <w:rPr>
          <w:rFonts w:ascii="Arial" w:hAnsi="Arial"/>
          <w:sz w:val="24"/>
          <w:szCs w:val="24"/>
        </w:rPr>
        <w:t xml:space="preserve">e </w:t>
      </w:r>
      <w:r w:rsidR="00C76756">
        <w:rPr>
          <w:rFonts w:ascii="Arial" w:hAnsi="Arial"/>
          <w:sz w:val="24"/>
          <w:szCs w:val="24"/>
        </w:rPr>
        <w:t xml:space="preserve">nouveau </w:t>
      </w:r>
      <w:r>
        <w:rPr>
          <w:rFonts w:ascii="Arial" w:hAnsi="Arial"/>
          <w:sz w:val="24"/>
          <w:szCs w:val="24"/>
        </w:rPr>
        <w:t>prix</w:t>
      </w:r>
      <w:r w:rsidR="00725CA8" w:rsidRPr="0052778D">
        <w:rPr>
          <w:rFonts w:ascii="Arial" w:hAnsi="Arial"/>
          <w:sz w:val="24"/>
          <w:szCs w:val="24"/>
        </w:rPr>
        <w:t xml:space="preserve"> a </w:t>
      </w:r>
      <w:r w:rsidR="00C76756">
        <w:rPr>
          <w:rFonts w:ascii="Arial" w:hAnsi="Arial"/>
          <w:sz w:val="24"/>
          <w:szCs w:val="24"/>
        </w:rPr>
        <w:t>augmenté</w:t>
      </w:r>
      <w:r w:rsidR="00725CA8">
        <w:rPr>
          <w:rFonts w:ascii="Arial" w:hAnsi="Arial"/>
          <w:sz w:val="24"/>
          <w:szCs w:val="24"/>
        </w:rPr>
        <w:t xml:space="preserve"> de 5</w:t>
      </w:r>
      <w:r w:rsidR="00725CA8" w:rsidRPr="0052778D">
        <w:rPr>
          <w:rFonts w:ascii="Arial" w:hAnsi="Arial"/>
          <w:sz w:val="24"/>
          <w:szCs w:val="24"/>
        </w:rPr>
        <w:t>%.</w:t>
      </w:r>
    </w:p>
    <w:p w14:paraId="152D7DE6" w14:textId="77777777"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le taux d'évolution </w:t>
      </w:r>
      <w:r w:rsidR="00272E5D">
        <w:rPr>
          <w:rFonts w:ascii="Arial" w:hAnsi="Arial"/>
          <w:sz w:val="24"/>
          <w:szCs w:val="24"/>
        </w:rPr>
        <w:t>global</w:t>
      </w:r>
      <w:r>
        <w:rPr>
          <w:rFonts w:ascii="Arial" w:hAnsi="Arial"/>
          <w:sz w:val="24"/>
          <w:szCs w:val="24"/>
        </w:rPr>
        <w:t xml:space="preserve"> sur les deux années.</w:t>
      </w:r>
    </w:p>
    <w:p w14:paraId="0D43AC9C" w14:textId="77777777" w:rsidR="00725CA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Un</w:t>
      </w:r>
      <w:r w:rsidR="00272E5D">
        <w:rPr>
          <w:rFonts w:ascii="Arial" w:hAnsi="Arial"/>
          <w:sz w:val="24"/>
          <w:szCs w:val="24"/>
        </w:rPr>
        <w:t xml:space="preserve"> gagnant à un jeu de loterie place l</w:t>
      </w:r>
      <w:r w:rsidR="00516A3B">
        <w:rPr>
          <w:rFonts w:ascii="Arial" w:hAnsi="Arial"/>
          <w:sz w:val="24"/>
          <w:szCs w:val="24"/>
        </w:rPr>
        <w:t>a somme de 10 000€ sur un compte</w:t>
      </w:r>
      <w:r w:rsidR="00272E5D">
        <w:rPr>
          <w:rFonts w:ascii="Arial" w:hAnsi="Arial"/>
          <w:sz w:val="24"/>
          <w:szCs w:val="24"/>
        </w:rPr>
        <w:t xml:space="preserve"> rémunéré à 3% par an.</w:t>
      </w:r>
    </w:p>
    <w:p w14:paraId="78419E28" w14:textId="77777777" w:rsidR="00272E5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De quelle somme disposera-t-il au bout de 8 ans ?</w:t>
      </w:r>
    </w:p>
    <w:p w14:paraId="085D5B4C" w14:textId="77777777"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0842258" w14:textId="77777777" w:rsidR="00272E5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68263221" w14:textId="77777777" w:rsidR="00E47AC9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</w:t>
      </w:r>
      <w:r w:rsidR="00725CA8">
        <w:rPr>
          <w:rFonts w:ascii="Arial" w:hAnsi="Arial"/>
          <w:sz w:val="24"/>
          <w:szCs w:val="24"/>
        </w:rPr>
        <w:t xml:space="preserve">Le coefficient multiplicateur correspondant à </w:t>
      </w:r>
      <w:r w:rsidR="00047095">
        <w:rPr>
          <w:rFonts w:ascii="Arial" w:hAnsi="Arial"/>
          <w:sz w:val="24"/>
          <w:szCs w:val="24"/>
        </w:rPr>
        <w:t>la</w:t>
      </w:r>
      <w:r w:rsidR="00C76756">
        <w:rPr>
          <w:rFonts w:ascii="Arial" w:hAnsi="Arial"/>
          <w:sz w:val="24"/>
          <w:szCs w:val="24"/>
        </w:rPr>
        <w:t xml:space="preserve"> diminution</w:t>
      </w:r>
      <w:r w:rsidR="00725CA8">
        <w:rPr>
          <w:rFonts w:ascii="Arial" w:hAnsi="Arial"/>
          <w:sz w:val="24"/>
          <w:szCs w:val="24"/>
        </w:rPr>
        <w:t xml:space="preserve"> en 201</w:t>
      </w:r>
      <w:r w:rsidR="00C76756">
        <w:rPr>
          <w:rFonts w:ascii="Arial" w:hAnsi="Arial"/>
          <w:sz w:val="24"/>
          <w:szCs w:val="24"/>
        </w:rPr>
        <w:t>4</w:t>
      </w:r>
      <w:r w:rsidR="00725CA8">
        <w:rPr>
          <w:rFonts w:ascii="Arial" w:hAnsi="Arial"/>
          <w:sz w:val="24"/>
          <w:szCs w:val="24"/>
        </w:rPr>
        <w:t xml:space="preserve"> est égal à : </w:t>
      </w:r>
    </w:p>
    <w:p w14:paraId="1C5E039E" w14:textId="77777777" w:rsidR="00725CA8" w:rsidRDefault="00E47AC9" w:rsidP="00534878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2778D">
        <w:rPr>
          <w:rFonts w:ascii="Arial" w:hAnsi="Arial"/>
          <w:position w:val="-24"/>
          <w:sz w:val="24"/>
          <w:szCs w:val="24"/>
        </w:rPr>
        <w:object w:dxaOrig="740" w:dyaOrig="660" w14:anchorId="1CA3E5EB">
          <v:shape id="_x0000_i1036" type="#_x0000_t75" style="width:42.4pt;height:37.6pt" o:ole="">
            <v:imagedata r:id="rId34" o:title=""/>
          </v:shape>
          <o:OLEObject Type="Embed" ProgID="Equation.DSMT4" ShapeID="_x0000_i1036" DrawAspect="Content" ObjectID="_1402643782" r:id="rId35"/>
        </w:object>
      </w:r>
      <w:r w:rsidR="00725CA8">
        <w:rPr>
          <w:rFonts w:ascii="Arial" w:hAnsi="Arial"/>
          <w:sz w:val="24"/>
          <w:szCs w:val="24"/>
        </w:rPr>
        <w:t xml:space="preserve"> = </w:t>
      </w:r>
      <w:r w:rsidR="00C76756">
        <w:rPr>
          <w:rFonts w:ascii="Arial" w:hAnsi="Arial"/>
          <w:sz w:val="24"/>
          <w:szCs w:val="24"/>
        </w:rPr>
        <w:t>0,9</w:t>
      </w:r>
      <w:r w:rsidR="00725CA8">
        <w:rPr>
          <w:rFonts w:ascii="Arial" w:hAnsi="Arial"/>
          <w:sz w:val="24"/>
          <w:szCs w:val="24"/>
        </w:rPr>
        <w:t>.</w:t>
      </w:r>
    </w:p>
    <w:p w14:paraId="5DBD8B5B" w14:textId="77777777" w:rsidR="00E47AC9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</w:t>
      </w:r>
      <w:r w:rsidR="00047095">
        <w:rPr>
          <w:rFonts w:ascii="Arial" w:hAnsi="Arial"/>
          <w:sz w:val="24"/>
          <w:szCs w:val="24"/>
        </w:rPr>
        <w:t xml:space="preserve">ltiplicateur correspondant à l’augmentation </w:t>
      </w:r>
      <w:r w:rsidR="00C76756">
        <w:rPr>
          <w:rFonts w:ascii="Arial" w:hAnsi="Arial"/>
          <w:sz w:val="24"/>
          <w:szCs w:val="24"/>
        </w:rPr>
        <w:t>en 2015</w:t>
      </w:r>
      <w:r>
        <w:rPr>
          <w:rFonts w:ascii="Arial" w:hAnsi="Arial"/>
          <w:sz w:val="24"/>
          <w:szCs w:val="24"/>
        </w:rPr>
        <w:t xml:space="preserve"> est égal à : </w:t>
      </w:r>
    </w:p>
    <w:p w14:paraId="4B97FC6C" w14:textId="77777777" w:rsidR="00725CA8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 w:rsidRPr="0052778D">
        <w:rPr>
          <w:rFonts w:ascii="Arial" w:hAnsi="Arial"/>
          <w:position w:val="-24"/>
          <w:sz w:val="24"/>
          <w:szCs w:val="24"/>
        </w:rPr>
        <w:object w:dxaOrig="740" w:dyaOrig="660" w14:anchorId="56B83685">
          <v:shape id="_x0000_i1037" type="#_x0000_t75" style="width:43.2pt;height:38.4pt" o:ole="">
            <v:imagedata r:id="rId36" o:title=""/>
          </v:shape>
          <o:OLEObject Type="Embed" ProgID="Equation.DSMT4" ShapeID="_x0000_i1037" DrawAspect="Content" ObjectID="_1402643783" r:id="rId37"/>
        </w:object>
      </w:r>
      <w:r w:rsidR="00047095">
        <w:rPr>
          <w:rFonts w:ascii="Arial" w:hAnsi="Arial"/>
          <w:sz w:val="24"/>
          <w:szCs w:val="24"/>
        </w:rPr>
        <w:t xml:space="preserve"> = 1,05</w:t>
      </w:r>
      <w:r w:rsidR="00725CA8">
        <w:rPr>
          <w:rFonts w:ascii="Arial" w:hAnsi="Arial"/>
          <w:sz w:val="24"/>
          <w:szCs w:val="24"/>
        </w:rPr>
        <w:t>.</w:t>
      </w:r>
    </w:p>
    <w:p w14:paraId="20BB9753" w14:textId="77777777"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coefficient multiplicateur sur les deux années est égal à : </w:t>
      </w:r>
      <w:r w:rsidR="00E47AC9" w:rsidRPr="00047095">
        <w:rPr>
          <w:rFonts w:ascii="Arial" w:hAnsi="Arial"/>
          <w:position w:val="-8"/>
          <w:sz w:val="24"/>
          <w:szCs w:val="24"/>
        </w:rPr>
        <w:object w:dxaOrig="1760" w:dyaOrig="280" w14:anchorId="74107776">
          <v:shape id="_x0000_i1038" type="#_x0000_t75" style="width:102.4pt;height:16.8pt" o:ole="">
            <v:imagedata r:id="rId38" o:title=""/>
          </v:shape>
          <o:OLEObject Type="Embed" ProgID="Equation.DSMT4" ShapeID="_x0000_i1038" DrawAspect="Content" ObjectID="_1402643784" r:id="rId39"/>
        </w:object>
      </w:r>
      <w:r>
        <w:rPr>
          <w:rFonts w:ascii="Arial" w:hAnsi="Arial"/>
          <w:sz w:val="24"/>
          <w:szCs w:val="24"/>
        </w:rPr>
        <w:t>.</w:t>
      </w:r>
    </w:p>
    <w:p w14:paraId="57A907B1" w14:textId="77777777"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Il s’agit d’une diminution : 0,945 – 1 = –0,055</w:t>
      </w:r>
    </w:p>
    <w:p w14:paraId="0A990884" w14:textId="77777777"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taux d'évolution global sur les deux années est donc égal à 5,5% de diminution.</w:t>
      </w:r>
    </w:p>
    <w:p w14:paraId="2BE8630E" w14:textId="77777777"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D2CE548" w14:textId="77777777"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) </w:t>
      </w:r>
      <w:r w:rsidR="00516A3B">
        <w:rPr>
          <w:rFonts w:ascii="Arial" w:hAnsi="Arial"/>
          <w:sz w:val="24"/>
          <w:szCs w:val="24"/>
        </w:rPr>
        <w:t xml:space="preserve">Le coefficient multiplicateur correspondant à une augmentation sur un an est égal à : </w:t>
      </w:r>
      <w:r w:rsidR="00516A3B" w:rsidRPr="0052778D">
        <w:rPr>
          <w:rFonts w:ascii="Arial" w:hAnsi="Arial"/>
          <w:position w:val="-24"/>
          <w:sz w:val="24"/>
          <w:szCs w:val="24"/>
        </w:rPr>
        <w:object w:dxaOrig="740" w:dyaOrig="660" w14:anchorId="36C3E054">
          <v:shape id="_x0000_i1039" type="#_x0000_t75" style="width:42.4pt;height:37.6pt" o:ole="">
            <v:imagedata r:id="rId40" o:title=""/>
          </v:shape>
          <o:OLEObject Type="Embed" ProgID="Equation.DSMT4" ShapeID="_x0000_i1039" DrawAspect="Content" ObjectID="_1402643785" r:id="rId41"/>
        </w:object>
      </w:r>
      <w:r w:rsidR="00534878">
        <w:rPr>
          <w:rFonts w:ascii="Arial" w:hAnsi="Arial"/>
          <w:sz w:val="24"/>
          <w:szCs w:val="24"/>
        </w:rPr>
        <w:t xml:space="preserve"> = 1</w:t>
      </w:r>
      <w:r w:rsidR="00516A3B">
        <w:rPr>
          <w:rFonts w:ascii="Arial" w:hAnsi="Arial"/>
          <w:sz w:val="24"/>
          <w:szCs w:val="24"/>
        </w:rPr>
        <w:t>,03.</w:t>
      </w:r>
    </w:p>
    <w:p w14:paraId="0E64C2CB" w14:textId="77777777" w:rsidR="00534878" w:rsidRDefault="00516A3B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sur les 8 années est égal à :</w:t>
      </w:r>
    </w:p>
    <w:p w14:paraId="4A918BBC" w14:textId="77777777" w:rsidR="00516A3B" w:rsidRDefault="00534878" w:rsidP="00534878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16A3B">
        <w:rPr>
          <w:rFonts w:ascii="Arial" w:hAnsi="Arial"/>
          <w:position w:val="-10"/>
          <w:sz w:val="24"/>
          <w:szCs w:val="24"/>
        </w:rPr>
        <w:object w:dxaOrig="3040" w:dyaOrig="380" w14:anchorId="1381D71A">
          <v:shape id="_x0000_i1040" type="#_x0000_t75" style="width:177.6pt;height:23.2pt" o:ole="">
            <v:imagedata r:id="rId42" o:title=""/>
          </v:shape>
          <o:OLEObject Type="Embed" ProgID="Equation.DSMT4" ShapeID="_x0000_i1040" DrawAspect="Content" ObjectID="_1402643786" r:id="rId43"/>
        </w:object>
      </w:r>
      <w:r w:rsidR="00516A3B">
        <w:rPr>
          <w:rFonts w:ascii="Arial" w:hAnsi="Arial"/>
          <w:sz w:val="24"/>
          <w:szCs w:val="24"/>
        </w:rPr>
        <w:t>.</w:t>
      </w:r>
    </w:p>
    <w:p w14:paraId="4CAA88A8" w14:textId="77777777"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Il s’agit d’une augmentation : 1,267 – 1 = 0,267</w:t>
      </w:r>
    </w:p>
    <w:p w14:paraId="45497B4F" w14:textId="77777777"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taux d'évolution global sur les 8 années est donc égal à 26,7% d’augmentation.</w:t>
      </w:r>
    </w:p>
    <w:p w14:paraId="2F0C5D38" w14:textId="77777777"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860E6D1" w14:textId="77777777"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u bout de 8 ans, le gagnant disposera de 10 000 x 1,267 = 12670 €.</w:t>
      </w:r>
    </w:p>
    <w:p w14:paraId="08839F9E" w14:textId="77777777"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14:paraId="3C8F3303" w14:textId="77777777" w:rsidR="00725CA8" w:rsidRDefault="005F6581" w:rsidP="00725CA8">
      <w:pPr>
        <w:pStyle w:val="Textebrut1"/>
        <w:rPr>
          <w:rFonts w:ascii="Arial" w:hAnsi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725B917" wp14:editId="7D3A8D7B">
                <wp:simplePos x="0" y="0"/>
                <wp:positionH relativeFrom="column">
                  <wp:posOffset>473710</wp:posOffset>
                </wp:positionH>
                <wp:positionV relativeFrom="paragraph">
                  <wp:posOffset>15303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3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6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C05133" w14:textId="77777777" w:rsidR="00516A3B" w:rsidRPr="003B1847" w:rsidRDefault="00516A3B" w:rsidP="003C13C7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CF7C441" w14:textId="77777777" w:rsidR="00516A3B" w:rsidRDefault="00212457" w:rsidP="003C13C7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5" w:history="1">
                                <w:r w:rsidR="00516A3B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830CA55" w14:textId="77777777" w:rsidR="00516A3B" w:rsidRPr="00074971" w:rsidRDefault="00516A3B" w:rsidP="003C13C7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26" style="position:absolute;margin-left:37.3pt;margin-top:12.05pt;width:375.1pt;height:74.15pt;z-index:251654144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">
                <v:shape id="Picture 19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">
                  <v:imagedata r:id="rId46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0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10C05133" w14:textId="77777777" w:rsidR="00516A3B" w:rsidRPr="003B1847" w:rsidRDefault="00516A3B" w:rsidP="003C13C7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CF7C441" w14:textId="77777777" w:rsidR="00516A3B" w:rsidRDefault="00212457" w:rsidP="003C13C7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7" w:history="1">
                          <w:r w:rsidR="00516A3B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830CA55" w14:textId="77777777" w:rsidR="00516A3B" w:rsidRPr="00074971" w:rsidRDefault="00516A3B" w:rsidP="003C13C7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5CA4BFEC" w14:textId="77777777" w:rsidR="00252832" w:rsidRDefault="00252832" w:rsidP="003C13C7">
      <w:pPr>
        <w:spacing w:after="0"/>
        <w:rPr>
          <w:rFonts w:ascii="Arial" w:hAnsi="Arial"/>
        </w:rPr>
      </w:pPr>
    </w:p>
    <w:p w14:paraId="3763A5AA" w14:textId="77777777" w:rsidR="001A0B8A" w:rsidRDefault="001A0B8A" w:rsidP="003C13C7">
      <w:pPr>
        <w:spacing w:after="0"/>
        <w:rPr>
          <w:rFonts w:ascii="Arial" w:hAnsi="Arial"/>
        </w:rPr>
      </w:pPr>
    </w:p>
    <w:p w14:paraId="04D737F0" w14:textId="77777777" w:rsidR="001A0B8A" w:rsidRDefault="001A0B8A" w:rsidP="003C13C7">
      <w:pPr>
        <w:spacing w:after="0"/>
        <w:rPr>
          <w:rFonts w:ascii="Arial" w:hAnsi="Arial"/>
        </w:rPr>
      </w:pPr>
    </w:p>
    <w:p w14:paraId="4F89A91C" w14:textId="77777777" w:rsidR="001A0B8A" w:rsidRDefault="001A0B8A" w:rsidP="003C13C7">
      <w:pPr>
        <w:spacing w:after="0"/>
        <w:rPr>
          <w:rFonts w:ascii="Arial" w:hAnsi="Arial"/>
        </w:rPr>
      </w:pPr>
    </w:p>
    <w:p w14:paraId="6F29767A" w14:textId="77777777" w:rsidR="003C13C7" w:rsidRPr="00CB3B63" w:rsidRDefault="003C13C7" w:rsidP="003C13C7">
      <w:pPr>
        <w:tabs>
          <w:tab w:val="left" w:pos="7360"/>
        </w:tabs>
        <w:spacing w:after="0"/>
        <w:rPr>
          <w:rFonts w:ascii="Arial" w:hAnsi="Arial"/>
        </w:rPr>
      </w:pPr>
    </w:p>
    <w:sectPr w:rsidR="003C13C7" w:rsidRPr="00CB3B63" w:rsidSect="00DE6F7A">
      <w:headerReference w:type="default" r:id="rId48"/>
      <w:footerReference w:type="default" r:id="rId49"/>
      <w:pgSz w:w="11900" w:h="16840"/>
      <w:pgMar w:top="1135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D24C86" w14:textId="77777777" w:rsidR="00516A3B" w:rsidRDefault="00516A3B">
      <w:pPr>
        <w:spacing w:after="0"/>
      </w:pPr>
      <w:r>
        <w:separator/>
      </w:r>
    </w:p>
  </w:endnote>
  <w:endnote w:type="continuationSeparator" w:id="0">
    <w:p w14:paraId="2220FEF6" w14:textId="77777777" w:rsidR="00516A3B" w:rsidRDefault="00516A3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75317" w14:textId="77777777" w:rsidR="00516A3B" w:rsidRPr="00916C68" w:rsidRDefault="00516A3B" w:rsidP="003C13C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F7B8823" w14:textId="77777777" w:rsidR="00516A3B" w:rsidRDefault="00516A3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5297B3" w14:textId="77777777" w:rsidR="00516A3B" w:rsidRDefault="00516A3B">
      <w:pPr>
        <w:spacing w:after="0"/>
      </w:pPr>
      <w:r>
        <w:separator/>
      </w:r>
    </w:p>
  </w:footnote>
  <w:footnote w:type="continuationSeparator" w:id="0">
    <w:p w14:paraId="5CA37C97" w14:textId="77777777" w:rsidR="00516A3B" w:rsidRDefault="00516A3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46AAC8" w14:textId="77777777" w:rsidR="00516A3B" w:rsidRDefault="00516A3B" w:rsidP="00FE4331">
    <w:pPr>
      <w:pStyle w:val="En-tte"/>
      <w:jc w:val="right"/>
    </w:pP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212457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212457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D6C55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2"/>
    <w:multiLevelType w:val="singleLevel"/>
    <w:tmpl w:val="05F4E44A"/>
    <w:lvl w:ilvl="0">
      <w:start w:val="26"/>
      <w:numFmt w:val="decimal"/>
      <w:lvlText w:val="%1"/>
      <w:lvlJc w:val="left"/>
      <w:pPr>
        <w:tabs>
          <w:tab w:val="num" w:pos="0"/>
        </w:tabs>
        <w:ind w:left="644" w:hanging="360"/>
      </w:pPr>
      <w:rPr>
        <w:b/>
        <w:color w:val="FF0000"/>
        <w:sz w:val="36"/>
      </w:rPr>
    </w:lvl>
  </w:abstractNum>
  <w:abstractNum w:abstractNumId="2">
    <w:nsid w:val="0000000F"/>
    <w:multiLevelType w:val="singleLevel"/>
    <w:tmpl w:val="0000000F"/>
    <w:name w:val="WW8Num18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</w:abstractNum>
  <w:abstractNum w:abstractNumId="3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F505C7"/>
    <w:multiLevelType w:val="hybridMultilevel"/>
    <w:tmpl w:val="599C42E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  <w:lvlOverride w:ilvl="0">
      <w:startOverride w:val="26"/>
    </w:lvlOverride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47095"/>
    <w:rsid w:val="00095128"/>
    <w:rsid w:val="00096E0F"/>
    <w:rsid w:val="000A2A06"/>
    <w:rsid w:val="000B31EC"/>
    <w:rsid w:val="000E295B"/>
    <w:rsid w:val="000F427E"/>
    <w:rsid w:val="001115A3"/>
    <w:rsid w:val="00132937"/>
    <w:rsid w:val="00134E61"/>
    <w:rsid w:val="001400A6"/>
    <w:rsid w:val="00141EC0"/>
    <w:rsid w:val="00157675"/>
    <w:rsid w:val="001610D7"/>
    <w:rsid w:val="0017122A"/>
    <w:rsid w:val="00172A5C"/>
    <w:rsid w:val="00185EAB"/>
    <w:rsid w:val="001A0B8A"/>
    <w:rsid w:val="001A0CD8"/>
    <w:rsid w:val="001B0B82"/>
    <w:rsid w:val="001B5F25"/>
    <w:rsid w:val="001D0EC1"/>
    <w:rsid w:val="001D5A6C"/>
    <w:rsid w:val="001E153D"/>
    <w:rsid w:val="001E36E8"/>
    <w:rsid w:val="001F127B"/>
    <w:rsid w:val="00203723"/>
    <w:rsid w:val="00205B03"/>
    <w:rsid w:val="00212457"/>
    <w:rsid w:val="00252832"/>
    <w:rsid w:val="002574CF"/>
    <w:rsid w:val="00272E5D"/>
    <w:rsid w:val="00277F06"/>
    <w:rsid w:val="002A3AAC"/>
    <w:rsid w:val="002D18CE"/>
    <w:rsid w:val="00313DCA"/>
    <w:rsid w:val="003270FC"/>
    <w:rsid w:val="0033758C"/>
    <w:rsid w:val="00372B12"/>
    <w:rsid w:val="003A4B17"/>
    <w:rsid w:val="003C13C7"/>
    <w:rsid w:val="003D2D86"/>
    <w:rsid w:val="003E30ED"/>
    <w:rsid w:val="0042195A"/>
    <w:rsid w:val="00446640"/>
    <w:rsid w:val="0045046E"/>
    <w:rsid w:val="00453C7C"/>
    <w:rsid w:val="00472F04"/>
    <w:rsid w:val="00477396"/>
    <w:rsid w:val="0048734C"/>
    <w:rsid w:val="004960EC"/>
    <w:rsid w:val="00496636"/>
    <w:rsid w:val="004B4F9F"/>
    <w:rsid w:val="004D329D"/>
    <w:rsid w:val="004E0E1C"/>
    <w:rsid w:val="004E5FF8"/>
    <w:rsid w:val="00504989"/>
    <w:rsid w:val="00515496"/>
    <w:rsid w:val="00516A3B"/>
    <w:rsid w:val="00534878"/>
    <w:rsid w:val="00577CE0"/>
    <w:rsid w:val="005A60F5"/>
    <w:rsid w:val="005B2446"/>
    <w:rsid w:val="005D3C22"/>
    <w:rsid w:val="005F6581"/>
    <w:rsid w:val="00660F6A"/>
    <w:rsid w:val="006A6890"/>
    <w:rsid w:val="006B23CA"/>
    <w:rsid w:val="006E1641"/>
    <w:rsid w:val="0070124D"/>
    <w:rsid w:val="00725CA8"/>
    <w:rsid w:val="00751B34"/>
    <w:rsid w:val="00780CF3"/>
    <w:rsid w:val="007858DD"/>
    <w:rsid w:val="007911E8"/>
    <w:rsid w:val="007A2FA6"/>
    <w:rsid w:val="007D55A5"/>
    <w:rsid w:val="007F3000"/>
    <w:rsid w:val="008067B4"/>
    <w:rsid w:val="008410E5"/>
    <w:rsid w:val="00844BE9"/>
    <w:rsid w:val="00860F7A"/>
    <w:rsid w:val="008741DB"/>
    <w:rsid w:val="008A529C"/>
    <w:rsid w:val="008C2ADC"/>
    <w:rsid w:val="008E3259"/>
    <w:rsid w:val="00933162"/>
    <w:rsid w:val="009452BE"/>
    <w:rsid w:val="0094610C"/>
    <w:rsid w:val="009849C8"/>
    <w:rsid w:val="009A4F9A"/>
    <w:rsid w:val="009B4334"/>
    <w:rsid w:val="009C2C82"/>
    <w:rsid w:val="009E4AE1"/>
    <w:rsid w:val="009E79CF"/>
    <w:rsid w:val="009F374C"/>
    <w:rsid w:val="009F63EF"/>
    <w:rsid w:val="00A04E9B"/>
    <w:rsid w:val="00A14EF9"/>
    <w:rsid w:val="00A14F6F"/>
    <w:rsid w:val="00A25848"/>
    <w:rsid w:val="00A505CC"/>
    <w:rsid w:val="00A517AE"/>
    <w:rsid w:val="00A54A2C"/>
    <w:rsid w:val="00A83D95"/>
    <w:rsid w:val="00A8462B"/>
    <w:rsid w:val="00A850B8"/>
    <w:rsid w:val="00A919FC"/>
    <w:rsid w:val="00A94502"/>
    <w:rsid w:val="00AC613A"/>
    <w:rsid w:val="00AD241C"/>
    <w:rsid w:val="00AD465B"/>
    <w:rsid w:val="00AF0E1C"/>
    <w:rsid w:val="00B1661C"/>
    <w:rsid w:val="00B225FB"/>
    <w:rsid w:val="00B47871"/>
    <w:rsid w:val="00B532CA"/>
    <w:rsid w:val="00B70FE2"/>
    <w:rsid w:val="00B745B3"/>
    <w:rsid w:val="00B850CE"/>
    <w:rsid w:val="00BC34EC"/>
    <w:rsid w:val="00BC581D"/>
    <w:rsid w:val="00C4181D"/>
    <w:rsid w:val="00C54C50"/>
    <w:rsid w:val="00C7526D"/>
    <w:rsid w:val="00C76756"/>
    <w:rsid w:val="00C76ED6"/>
    <w:rsid w:val="00C91A48"/>
    <w:rsid w:val="00CA675D"/>
    <w:rsid w:val="00CB0AF1"/>
    <w:rsid w:val="00CF5DE2"/>
    <w:rsid w:val="00D20D7F"/>
    <w:rsid w:val="00D656E3"/>
    <w:rsid w:val="00D95B68"/>
    <w:rsid w:val="00D972BF"/>
    <w:rsid w:val="00DC49A7"/>
    <w:rsid w:val="00DD4153"/>
    <w:rsid w:val="00DE6F7A"/>
    <w:rsid w:val="00DE72D2"/>
    <w:rsid w:val="00E0550D"/>
    <w:rsid w:val="00E165F3"/>
    <w:rsid w:val="00E2036B"/>
    <w:rsid w:val="00E47AC9"/>
    <w:rsid w:val="00E502CD"/>
    <w:rsid w:val="00E64148"/>
    <w:rsid w:val="00E7317E"/>
    <w:rsid w:val="00E7583A"/>
    <w:rsid w:val="00EC55F1"/>
    <w:rsid w:val="00EF5420"/>
    <w:rsid w:val="00EF5929"/>
    <w:rsid w:val="00F23BB3"/>
    <w:rsid w:val="00F41C08"/>
    <w:rsid w:val="00F52526"/>
    <w:rsid w:val="00FA64B0"/>
    <w:rsid w:val="00FC0DE0"/>
    <w:rsid w:val="00FD419B"/>
    <w:rsid w:val="00FD6863"/>
    <w:rsid w:val="00FE433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71975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87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19.png"/><Relationship Id="rId47" Type="http://schemas.openxmlformats.org/officeDocument/2006/relationships/hyperlink" Target="http://www.maths-et-tiques.fr/index.php/mentions-legales" TargetMode="External"/><Relationship Id="rId48" Type="http://schemas.openxmlformats.org/officeDocument/2006/relationships/header" Target="header1.xml"/><Relationship Id="rId49" Type="http://schemas.openxmlformats.org/officeDocument/2006/relationships/footer" Target="footer1.xml"/><Relationship Id="rId20" Type="http://schemas.openxmlformats.org/officeDocument/2006/relationships/oleObject" Target="embeddings/oleObject5.bin"/><Relationship Id="rId21" Type="http://schemas.openxmlformats.org/officeDocument/2006/relationships/image" Target="media/image7.emf"/><Relationship Id="rId22" Type="http://schemas.openxmlformats.org/officeDocument/2006/relationships/oleObject" Target="embeddings/oleObject6.bin"/><Relationship Id="rId23" Type="http://schemas.openxmlformats.org/officeDocument/2006/relationships/image" Target="media/image8.emf"/><Relationship Id="rId24" Type="http://schemas.openxmlformats.org/officeDocument/2006/relationships/oleObject" Target="embeddings/oleObject7.bin"/><Relationship Id="rId25" Type="http://schemas.openxmlformats.org/officeDocument/2006/relationships/image" Target="media/image9.emf"/><Relationship Id="rId26" Type="http://schemas.openxmlformats.org/officeDocument/2006/relationships/oleObject" Target="embeddings/oleObject8.bin"/><Relationship Id="rId27" Type="http://schemas.openxmlformats.org/officeDocument/2006/relationships/image" Target="media/image10.emf"/><Relationship Id="rId28" Type="http://schemas.openxmlformats.org/officeDocument/2006/relationships/oleObject" Target="embeddings/oleObject9.bin"/><Relationship Id="rId29" Type="http://schemas.openxmlformats.org/officeDocument/2006/relationships/hyperlink" Target="https://youtu.be/Y48-iK7Cp20" TargetMode="External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1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2.emf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hyperlink" Target="https://youtu.be/qOg2eXd8Hv0" TargetMode="External"/><Relationship Id="rId34" Type="http://schemas.openxmlformats.org/officeDocument/2006/relationships/image" Target="media/image13.emf"/><Relationship Id="rId35" Type="http://schemas.openxmlformats.org/officeDocument/2006/relationships/oleObject" Target="embeddings/oleObject11.bin"/><Relationship Id="rId36" Type="http://schemas.openxmlformats.org/officeDocument/2006/relationships/image" Target="media/image14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png"/><Relationship Id="rId16" Type="http://schemas.openxmlformats.org/officeDocument/2006/relationships/hyperlink" Target="https://youtu.be/UVXFEDUnSjI" TargetMode="External"/><Relationship Id="rId17" Type="http://schemas.openxmlformats.org/officeDocument/2006/relationships/image" Target="media/image5.emf"/><Relationship Id="rId18" Type="http://schemas.openxmlformats.org/officeDocument/2006/relationships/oleObject" Target="embeddings/oleObject4.bin"/><Relationship Id="rId19" Type="http://schemas.openxmlformats.org/officeDocument/2006/relationships/image" Target="media/image6.emf"/><Relationship Id="rId37" Type="http://schemas.openxmlformats.org/officeDocument/2006/relationships/oleObject" Target="embeddings/oleObject12.bin"/><Relationship Id="rId38" Type="http://schemas.openxmlformats.org/officeDocument/2006/relationships/image" Target="media/image15.emf"/><Relationship Id="rId39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1" Type="http://schemas.openxmlformats.org/officeDocument/2006/relationships/oleObject" Target="embeddings/oleObject14.bin"/><Relationship Id="rId42" Type="http://schemas.openxmlformats.org/officeDocument/2006/relationships/image" Target="media/image17.emf"/><Relationship Id="rId43" Type="http://schemas.openxmlformats.org/officeDocument/2006/relationships/oleObject" Target="embeddings/oleObject15.bin"/><Relationship Id="rId44" Type="http://schemas.openxmlformats.org/officeDocument/2006/relationships/image" Target="media/image18.png"/><Relationship Id="rId45" Type="http://schemas.openxmlformats.org/officeDocument/2006/relationships/hyperlink" Target="http://www.maths-et-tiques.fr/index.php/mentions-legal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90020E3-B037-A840-8FF5-ECE255ED6C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81</Words>
  <Characters>3747</Characters>
  <Application>Microsoft Macintosh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0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16</cp:revision>
  <cp:lastPrinted>2016-06-30T07:47:00Z</cp:lastPrinted>
  <dcterms:created xsi:type="dcterms:W3CDTF">2015-06-21T15:18:00Z</dcterms:created>
  <dcterms:modified xsi:type="dcterms:W3CDTF">2016-06-30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